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rFonts w:hint="cs"/>
          <w:rtl/>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61B339F3" w:rsidR="00305E62" w:rsidRPr="009A0164" w:rsidRDefault="0087412C" w:rsidP="00C83414">
      <w:pPr>
        <w:pStyle w:val="Title"/>
        <w:rPr>
          <w:szCs w:val="34"/>
        </w:rPr>
      </w:pPr>
      <w:r w:rsidRPr="009A0164">
        <w:rPr>
          <w:szCs w:val="34"/>
          <w:lang w:bidi="fa-IR"/>
        </w:rPr>
        <w:t xml:space="preserve">Leveraging </w:t>
      </w:r>
      <w:r w:rsidR="000F7E20">
        <w:rPr>
          <w:szCs w:val="34"/>
          <w:lang w:bidi="fa-IR"/>
        </w:rPr>
        <w:t>Koopman operator</w:t>
      </w:r>
      <w:r w:rsidR="009F7ED9">
        <w:rPr>
          <w:szCs w:val="34"/>
          <w:lang w:bidi="fa-IR"/>
        </w:rPr>
        <w:t xml:space="preserve"> </w:t>
      </w:r>
      <w:r w:rsidRPr="009A0164">
        <w:rPr>
          <w:szCs w:val="34"/>
          <w:lang w:bidi="fa-IR"/>
        </w:rPr>
        <w:t xml:space="preserve">and Deep Neural Networks for Parameter Estimation and Future Prediction of </w:t>
      </w:r>
      <w:r w:rsidR="000F7E20">
        <w:rPr>
          <w:szCs w:val="34"/>
          <w:lang w:bidi="fa-IR"/>
        </w:rPr>
        <w:t>Duffing oscillator</w:t>
      </w:r>
      <w:r w:rsidRPr="009A0164">
        <w:rPr>
          <w:szCs w:val="34"/>
          <w:lang w:bidi="fa-IR"/>
        </w:rPr>
        <w:t>s</w:t>
      </w:r>
    </w:p>
    <w:p w14:paraId="7ECECBF8" w14:textId="77777777" w:rsidR="00671AD0" w:rsidRPr="009A0164" w:rsidRDefault="00671AD0" w:rsidP="00A162AA">
      <w:pPr>
        <w:pStyle w:val="Author"/>
        <w:jc w:val="center"/>
        <w:rPr>
          <w:sz w:val="24"/>
        </w:rPr>
      </w:pPr>
    </w:p>
    <w:p w14:paraId="5E73F1D6" w14:textId="204FEF32" w:rsidR="00730B41" w:rsidRPr="009A0164" w:rsidRDefault="00233110" w:rsidP="0024050B">
      <w:pPr>
        <w:pStyle w:val="Author"/>
        <w:jc w:val="center"/>
        <w:rPr>
          <w:vertAlign w:val="superscript"/>
        </w:rPr>
      </w:pPr>
      <w:r w:rsidRPr="009A0164">
        <w:t xml:space="preserve">Yassin Riyazi </w:t>
      </w:r>
      <w:r w:rsidR="001D4826" w:rsidRPr="009A0164">
        <w:rPr>
          <w:sz w:val="32"/>
          <w:szCs w:val="28"/>
          <w:vertAlign w:val="superscript"/>
        </w:rPr>
        <w:t>a</w:t>
      </w:r>
      <w:r w:rsidR="00066B0D" w:rsidRPr="009A0164">
        <w:t>,</w:t>
      </w:r>
      <w:r w:rsidR="002C7A5E">
        <w:t xml:space="preserve"> </w:t>
      </w:r>
      <w:proofErr w:type="spellStart"/>
      <w:r w:rsidR="003D5AD4" w:rsidRPr="009A0164">
        <w:t>Navi</w:t>
      </w:r>
      <w:r w:rsidR="009B1732">
        <w:t>d</w:t>
      </w:r>
      <w:r w:rsidR="003D5AD4" w:rsidRPr="009A0164">
        <w:t>Reza</w:t>
      </w:r>
      <w:proofErr w:type="spell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4622DE6F"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5C0DBC53" w:rsidR="00156D97" w:rsidRPr="00156D97" w:rsidRDefault="00156D97" w:rsidP="002619B5">
      <w:pPr>
        <w:pStyle w:val="Abstract"/>
      </w:pPr>
      <w:bookmarkStart w:id="4" w:name="_Hlk143773938"/>
      <w:r w:rsidRPr="00156D97">
        <w:t xml:space="preserve">The exploration of nonlinear dynamical systems holds significant importance across scientific and engineering </w:t>
      </w:r>
      <w:r w:rsidR="002619B5">
        <w:t>disciplines</w:t>
      </w:r>
      <w:r w:rsidRPr="00156D97">
        <w:t>,</w:t>
      </w:r>
      <w:r w:rsidR="007F3729">
        <w:t xml:space="preserve"> primarily for its applications</w:t>
      </w:r>
      <w:r w:rsidRPr="00156D97">
        <w:t xml:space="preserve"> in modeling real-world phenomena. Traditional methods employed for the analysis and prediction of the behavior of these systems typically involve intricate mathematical techniques and numerical simulations.</w:t>
      </w:r>
      <w:r w:rsidR="00E27880">
        <w:t xml:space="preserve"> </w:t>
      </w:r>
      <w:r w:rsidRPr="00156D97">
        <w:t>This paper presents a</w:t>
      </w:r>
      <w:r w:rsidR="007F3729">
        <w:t>n innovative approach that combine</w:t>
      </w:r>
      <w:r w:rsidRPr="00156D97">
        <w:t xml:space="preserve"> the capabilities of </w:t>
      </w:r>
      <w:r w:rsidR="007F3729">
        <w:t xml:space="preserve">the </w:t>
      </w:r>
      <w:r w:rsidR="000F7E20">
        <w:t>Koopman operator</w:t>
      </w:r>
      <w:r w:rsidR="00287AFD">
        <w:t xml:space="preserve"> </w:t>
      </w:r>
      <w:r w:rsidRPr="00156D97">
        <w:t xml:space="preserve">and deep neural networks to establish a linear representation of the </w:t>
      </w:r>
      <w:r w:rsidR="000F7E20">
        <w:t>Duffing oscillator</w:t>
      </w:r>
      <w:r w:rsidRPr="00156D97">
        <w:t>. This newly developed methodology facilitates effective parameter estimation and the accurate prediction of the oscillator's future behavior.</w:t>
      </w:r>
      <w:r>
        <w:t xml:space="preserve"> </w:t>
      </w:r>
      <w:r w:rsidRPr="00156D97">
        <w:t xml:space="preserve">Moreover, the paper proposes a modified training procedure aimed at confining </w:t>
      </w:r>
      <w:r w:rsidR="007F3729">
        <w:t xml:space="preserve">the </w:t>
      </w:r>
      <w:r w:rsidR="000F7E20">
        <w:t>Koopman operator</w:t>
      </w:r>
      <w:r w:rsidR="00287AFD">
        <w:t xml:space="preserve"> </w:t>
      </w:r>
      <w:r w:rsidRPr="00156D97">
        <w:t xml:space="preserve">to a linear layer within the neural network, as opposed to its application across the entire network. This synergy between </w:t>
      </w:r>
      <w:r w:rsidR="00287AFD">
        <w:t xml:space="preserve">the </w:t>
      </w:r>
      <w:r w:rsidR="000F7E20">
        <w:t>Koopman operator</w:t>
      </w:r>
      <w:r w:rsidR="00287AFD">
        <w:t xml:space="preserve"> </w:t>
      </w:r>
      <w:r w:rsidRPr="00156D97">
        <w:t>and deep neural networks not only simplifies the analysis of nonlinear systems but also paves the way for significant advancements in predictive modeling across diverse fields.</w:t>
      </w:r>
    </w:p>
    <w:bookmarkEnd w:id="4"/>
    <w:p w14:paraId="1C3B3F94" w14:textId="633FFDC5" w:rsidR="00B72321" w:rsidRPr="009A0164" w:rsidRDefault="00B72321" w:rsidP="00047CB0">
      <w:pPr>
        <w:pStyle w:val="Abstract"/>
      </w:pPr>
      <w:r w:rsidRPr="009A0164">
        <w:rPr>
          <w:b/>
          <w:bCs/>
        </w:rPr>
        <w:t>Keywords</w:t>
      </w:r>
      <w:r w:rsidRPr="009A0164">
        <w:t xml:space="preserve">: </w:t>
      </w:r>
      <w:r w:rsidR="000F7E20">
        <w:t>Koopman operator</w:t>
      </w:r>
      <w:r w:rsidR="000715FB" w:rsidRPr="009A0164">
        <w:t xml:space="preserve">; </w:t>
      </w:r>
      <w:r w:rsidR="00233110" w:rsidRPr="009A0164">
        <w:t>Parameter Estimation</w:t>
      </w:r>
      <w:r w:rsidR="002D032A" w:rsidRPr="009A0164">
        <w:t>;</w:t>
      </w:r>
      <w:r w:rsidR="006549D3" w:rsidRPr="009A0164">
        <w:t xml:space="preserve"> </w:t>
      </w:r>
      <w:r w:rsidR="000F7E20">
        <w:t>Duffing oscillator</w:t>
      </w:r>
      <w:r w:rsidR="00047CB0">
        <w:t>;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 xml:space="preserve">ectories. Across diverse </w:t>
      </w:r>
      <w:r w:rsidR="00047CB0">
        <w:lastRenderedPageBreak/>
        <w:t>fields</w:t>
      </w:r>
      <w:r w:rsidRPr="00D970ED">
        <w:t>, from physics and biology to economics and engineering, nonlinear systems underscore the fundamental complexity of our world.</w:t>
      </w:r>
    </w:p>
    <w:p w14:paraId="773D687A" w14:textId="70D1CD68" w:rsidR="00D970ED" w:rsidRPr="00D970ED" w:rsidRDefault="00D970ED" w:rsidP="00D970ED">
      <w:r w:rsidRPr="00D970ED">
        <w:t xml:space="preserve">At the heart of this intricate landscape lies the </w:t>
      </w:r>
      <w:r w:rsidR="000F7E20">
        <w:t>Duffing oscillator</w:t>
      </w:r>
      <w:r w:rsidR="0089149A">
        <w:t xml:space="preserve"> </w:t>
      </w:r>
      <w:r w:rsidR="0089149A">
        <w:fldChar w:fldCharType="begin" w:fldLock="1"/>
      </w:r>
      <w:r w:rsidR="003F126B">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3F126B" w:rsidRPr="003F126B">
        <w:rPr>
          <w:noProof/>
        </w:rPr>
        <w:t>[1]</w:t>
      </w:r>
      <w:r w:rsidR="0089149A">
        <w:fldChar w:fldCharType="end"/>
      </w:r>
      <w:r w:rsidR="009B1732">
        <w:t>,</w:t>
      </w:r>
      <w:r>
        <w:t xml:space="preserve"> </w:t>
      </w:r>
      <w:r w:rsidRPr="00D970ED">
        <w:t xml:space="preserve">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w:t>
      </w:r>
      <w:r w:rsidR="000F7E20">
        <w:t>Duffing oscillator</w:t>
      </w:r>
      <w:r w:rsidRPr="00D970ED">
        <w:t xml:space="preserve"> encapsulates the essence of nonlinear dynamics.</w:t>
      </w:r>
    </w:p>
    <w:p w14:paraId="09DE19AB" w14:textId="1F8EE23E" w:rsidR="00D970ED" w:rsidRPr="00D970ED" w:rsidRDefault="00D970ED" w:rsidP="008216FB">
      <w:r w:rsidRPr="00D970ED">
        <w:t>Traditionally, dissecting and forecasting the beh</w:t>
      </w:r>
      <w:r w:rsidR="008216FB">
        <w:t xml:space="preserve">avior of </w:t>
      </w:r>
      <w:r w:rsidR="000F7E20">
        <w:t>Duffing oscillator</w:t>
      </w:r>
      <w:r w:rsidR="008216FB">
        <w:t>s have</w:t>
      </w:r>
      <w:r w:rsidRPr="00D970ED">
        <w:t xml:space="preserve"> relied on a combination of analytical techniques and numerical simulations. While these methods provide valuable insights, they often encounter limitations in handling nonlinear intricacies with precision. Analytica</w:t>
      </w:r>
      <w:r w:rsidR="007F3729">
        <w:t>l solutions may prove elusive and</w:t>
      </w:r>
      <w:r w:rsidRPr="00D970ED">
        <w:t xml:space="preserve"> </w:t>
      </w:r>
      <w:r w:rsidR="008216FB">
        <w:t>algebraically</w:t>
      </w:r>
      <w:r w:rsidR="007F3729">
        <w:t xml:space="preserve"> complex</w:t>
      </w:r>
      <w:r w:rsidRPr="00D970ED">
        <w:t xml:space="preser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B4CF78" w14:textId="2E6BD2F7" w:rsidR="00FA29A5" w:rsidRPr="001A246D" w:rsidRDefault="007F3729" w:rsidP="007F3729">
      <w:r>
        <w:t xml:space="preserve">The </w:t>
      </w:r>
      <w:r w:rsidR="000F7E20">
        <w:t>Koopman operator</w:t>
      </w:r>
      <w:r w:rsidR="00287AFD">
        <w:t xml:space="preserve"> </w:t>
      </w:r>
      <w:r w:rsidR="005F7AE5" w:rsidRPr="00FA29A5">
        <w:fldChar w:fldCharType="begin" w:fldLock="1"/>
      </w:r>
      <w:r w:rsidR="003F126B">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3F126B" w:rsidRPr="003F126B">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005F7AE5" w:rsidRPr="00FA29A5">
        <w:fldChar w:fldCharType="begin" w:fldLock="1"/>
      </w:r>
      <w:r w:rsidR="003F126B">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3F126B" w:rsidRPr="003F126B">
        <w:rPr>
          <w:noProof/>
        </w:rPr>
        <w:t>[3]</w:t>
      </w:r>
      <w:r w:rsidR="005F7AE5" w:rsidRPr="00FA29A5">
        <w:fldChar w:fldCharType="end"/>
      </w:r>
      <w:r w:rsidR="00030D0C" w:rsidRPr="00FA29A5">
        <w:t>.</w:t>
      </w:r>
      <w:r>
        <w:t xml:space="preserve"> </w:t>
      </w:r>
      <w:r w:rsidR="00FA29A5" w:rsidRPr="001A246D">
        <w:t xml:space="preserve">Bethany Lusch, J. Nathan Kutz, and Steven L. Brunton in </w:t>
      </w:r>
      <w:r w:rsidR="00FA29A5" w:rsidRPr="001A246D">
        <w:fldChar w:fldCharType="begin" w:fldLock="1"/>
      </w:r>
      <w:r w:rsidR="003F126B">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00FA29A5" w:rsidRPr="001A246D">
        <w:fldChar w:fldCharType="separate"/>
      </w:r>
      <w:r w:rsidR="003F126B" w:rsidRPr="003F126B">
        <w:rPr>
          <w:noProof/>
        </w:rPr>
        <w:t>[4]</w:t>
      </w:r>
      <w:r w:rsidR="00FA29A5" w:rsidRPr="001A246D">
        <w:fldChar w:fldCharType="end"/>
      </w:r>
      <w:r>
        <w:t xml:space="preserve"> have developed</w:t>
      </w:r>
      <w:r w:rsidR="00FA29A5" w:rsidRPr="001A246D">
        <w:t xml:space="preserve">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w:t>
      </w:r>
      <w:r>
        <w:t>y provided by Koopman embedding</w:t>
      </w:r>
      <w:r w:rsidR="00FA29A5" w:rsidRPr="001A246D">
        <w:t>.</w:t>
      </w:r>
    </w:p>
    <w:p w14:paraId="14E9E3C2" w14:textId="40565C28" w:rsidR="00514EF5" w:rsidRPr="001A246D" w:rsidRDefault="007F3729" w:rsidP="007F3729">
      <w:r>
        <w:t>In a recent study,</w:t>
      </w:r>
      <w:r w:rsidR="00514EF5" w:rsidRPr="001A246D">
        <w:t xml:space="preserve"> Kathleen Champion, Bethany Lusch, J. Nathan Kutz, and Steven L. Brunton </w:t>
      </w:r>
      <w:r w:rsidR="00514EF5" w:rsidRPr="001A246D">
        <w:fldChar w:fldCharType="begin" w:fldLock="1"/>
      </w:r>
      <w:r w:rsidR="003F126B">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00514EF5" w:rsidRPr="001A246D">
        <w:fldChar w:fldCharType="separate"/>
      </w:r>
      <w:r w:rsidR="003F126B" w:rsidRPr="003F126B">
        <w:rPr>
          <w:noProof/>
        </w:rPr>
        <w:t>[5]</w:t>
      </w:r>
      <w:r w:rsidR="00514EF5" w:rsidRPr="001A246D">
        <w:fldChar w:fldCharType="end"/>
      </w:r>
      <w:r w:rsidR="00514EF5" w:rsidRPr="001A246D">
        <w:t xml:space="preserve">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r>
        <w:t xml:space="preserve"> </w:t>
      </w:r>
      <w:r w:rsidR="00514EF5" w:rsidRPr="001A246D">
        <w:t>To achieve this, they introduced a custom deep autoencoder network designed to uncover a coordinate transformation into a reduced space, simplifying the representation of dynamics. This in</w:t>
      </w:r>
      <w:r>
        <w:t>novative approach allows for simultaneous</w:t>
      </w:r>
      <w:r w:rsidR="00514EF5" w:rsidRPr="001A246D">
        <w:t xml:space="preserve"> learn</w:t>
      </w:r>
      <w:r>
        <w:t>ing</w:t>
      </w:r>
      <w:r w:rsidR="00514EF5" w:rsidRPr="001A246D">
        <w:t xml:space="preserve"> </w:t>
      </w:r>
      <w:r>
        <w:t>of</w:t>
      </w:r>
      <w:r w:rsidR="00514EF5" w:rsidRPr="001A246D">
        <w:t xml:space="preserv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SIND</w:t>
      </w:r>
      <w:r w:rsidR="0095058A">
        <w:t>Y</w:t>
      </w:r>
      <w:r w:rsidR="00514EF5" w:rsidRPr="001A246D">
        <w:t xml:space="preserve">) </w:t>
      </w:r>
      <w:r w:rsidR="00514EF5" w:rsidRPr="001A246D">
        <w:fldChar w:fldCharType="begin" w:fldLock="1"/>
      </w:r>
      <w:r w:rsidR="003F126B">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00514EF5" w:rsidRPr="001A246D">
        <w:fldChar w:fldCharType="separate"/>
      </w:r>
      <w:r w:rsidR="003F126B" w:rsidRPr="003F126B">
        <w:rPr>
          <w:noProof/>
        </w:rPr>
        <w:t>[6]</w:t>
      </w:r>
      <w:r w:rsidR="00514EF5" w:rsidRPr="001A246D">
        <w:fldChar w:fldCharType="end"/>
      </w:r>
      <w:r w:rsidR="00514EF5" w:rsidRPr="001A246D">
        <w:t>.</w:t>
      </w:r>
    </w:p>
    <w:p w14:paraId="4612ECC3" w14:textId="1B84BE9C" w:rsidR="00030D0C" w:rsidRPr="00FA29A5" w:rsidRDefault="002619B5" w:rsidP="002619B5">
      <w:r>
        <w:t>While the sole</w:t>
      </w:r>
      <w:r w:rsidR="00030D0C" w:rsidRPr="00FA29A5">
        <w:t xml:space="preserve"> use of a neural network proves accurate and meets our requirements, it does not guarantee the exclusive confinement of </w:t>
      </w:r>
      <w:r>
        <w:t xml:space="preserve">the </w:t>
      </w:r>
      <w:r w:rsidR="000F7E20">
        <w:t>Koopman operator</w:t>
      </w:r>
      <w:r w:rsidR="00287AFD">
        <w:t xml:space="preserve"> </w:t>
      </w:r>
      <w:r w:rsidR="00030D0C"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00030D0C" w:rsidRPr="00FA29A5">
        <w:t xml:space="preserve"> as a representation of the system, as they only encaps</w:t>
      </w:r>
      <w:r>
        <w:t xml:space="preserve">ulate a portion of the </w:t>
      </w:r>
      <w:r w:rsidR="000F7E20">
        <w:t>Koopman operator</w:t>
      </w:r>
      <w:r w:rsidR="00030D0C" w:rsidRPr="00FA29A5">
        <w:t>.</w:t>
      </w:r>
      <w:r>
        <w:t xml:space="preserve"> </w:t>
      </w:r>
      <w:r w:rsidR="00030D0C" w:rsidRPr="00FA29A5">
        <w:t>To overcome these challe</w:t>
      </w:r>
      <w:r>
        <w:t>nges, we introduce a novel</w:t>
      </w:r>
      <w:r w:rsidR="00030D0C" w:rsidRPr="00FA29A5">
        <w:t xml:space="preserve"> approach that capitalizes on the synergy between </w:t>
      </w:r>
      <w:r>
        <w:t xml:space="preserve">the </w:t>
      </w:r>
      <w:r w:rsidR="000F7E20">
        <w:t>Koopman operator</w:t>
      </w:r>
      <w:r w:rsidR="00287AFD">
        <w:t xml:space="preserve"> </w:t>
      </w:r>
      <w:r w:rsidR="00030D0C" w:rsidRPr="00FA29A5">
        <w:t xml:space="preserve">and Deep Neural Networks </w:t>
      </w:r>
      <w:r w:rsidR="005F7AE5" w:rsidRPr="00FA29A5">
        <w:fldChar w:fldCharType="begin" w:fldLock="1"/>
      </w:r>
      <w:r w:rsidR="003F126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FA29A5">
        <w:fldChar w:fldCharType="separate"/>
      </w:r>
      <w:r w:rsidR="003F126B" w:rsidRPr="003F126B">
        <w:rPr>
          <w:noProof/>
        </w:rPr>
        <w:t>[7]–[9]</w:t>
      </w:r>
      <w:r w:rsidR="005F7AE5" w:rsidRPr="00FA29A5">
        <w:fldChar w:fldCharType="end"/>
      </w:r>
      <w:r w:rsidR="00030D0C" w:rsidRPr="00FA29A5">
        <w:t xml:space="preserve">. This groundbreaking fusion is aimed at converting the </w:t>
      </w:r>
      <w:r w:rsidR="000F7E20">
        <w:t>Duffing oscillator</w:t>
      </w:r>
      <w:r w:rsidR="00030D0C" w:rsidRPr="00FA29A5">
        <w:t xml:space="preserve"> into a linearized representation, offering promising solutions to the intricacies encountered in traditional methods. By harnessing the computational power of deep learning and the </w:t>
      </w:r>
      <w:r w:rsidR="000F7E20">
        <w:t>Koopman operator</w:t>
      </w:r>
      <w:r w:rsidR="00030D0C" w:rsidRPr="00FA29A5">
        <w:t xml:space="preserve">'s capability to provide a linear representation of nonlinear systems </w:t>
      </w:r>
      <w:r w:rsidR="005F7AE5" w:rsidRPr="00FA29A5">
        <w:fldChar w:fldCharType="begin" w:fldLock="1"/>
      </w:r>
      <w:r w:rsidR="003F126B">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FA29A5">
        <w:fldChar w:fldCharType="separate"/>
      </w:r>
      <w:r w:rsidR="003F126B" w:rsidRPr="003F126B">
        <w:rPr>
          <w:noProof/>
        </w:rPr>
        <w:t>[10]</w:t>
      </w:r>
      <w:r w:rsidR="005F7AE5" w:rsidRPr="00FA29A5">
        <w:fldChar w:fldCharType="end"/>
      </w:r>
      <w:r w:rsidR="00030D0C" w:rsidRPr="00FA29A5">
        <w:t>, our approach enables a more accurate Koopman linearized representation of system behavior.</w:t>
      </w:r>
    </w:p>
    <w:p w14:paraId="16F8A952" w14:textId="791014F2" w:rsidR="00D970ED" w:rsidRDefault="00D970ED" w:rsidP="00D970ED">
      <w:r w:rsidRPr="00C34BAA">
        <w:t xml:space="preserve">In </w:t>
      </w:r>
      <w:r w:rsidR="008216FB" w:rsidRPr="00C34BAA">
        <w:t>the following sections, we</w:t>
      </w:r>
      <w:r w:rsidR="002619B5">
        <w:t xml:space="preserve"> first</w:t>
      </w:r>
      <w:r w:rsidR="008216FB" w:rsidRPr="00C34BAA">
        <w:t xml:space="preserve"> dig</w:t>
      </w:r>
      <w:r w:rsidRPr="00C34BAA">
        <w:t xml:space="preserve"> into the foundational principles of </w:t>
      </w:r>
      <w:r w:rsidR="000F7E20">
        <w:t>Koopman operator</w:t>
      </w:r>
      <w:r w:rsidR="008216FB" w:rsidRPr="00C34BAA">
        <w:t xml:space="preserve">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w:t>
      </w:r>
      <w:r w:rsidR="000F7E20">
        <w:t>Duffing oscillator</w:t>
      </w:r>
      <w:r w:rsidRPr="00C34BAA">
        <w:t xml:space="preserve">s. We outline the process of transforming </w:t>
      </w:r>
      <w:r w:rsidR="000F7E20">
        <w:t>Duffing oscillator</w:t>
      </w:r>
      <w:r w:rsidRPr="00C34BAA">
        <w:t xml:space="preserve"> dynamics into a linear representation and introduce a modified loss </w:t>
      </w:r>
      <w:r w:rsidRPr="00C34BAA">
        <w:lastRenderedPageBreak/>
        <w:t xml:space="preserve">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002619B5">
        <w:t xml:space="preserve"> simulations</w:t>
      </w:r>
      <w:r w:rsidRPr="00C34BAA">
        <w:t xml:space="preserve"> and comparisons with traditional methods, we demonstrate the efficacy of our approach in providing accurate predictions for the future behavior of</w:t>
      </w:r>
      <w:r w:rsidR="002619B5">
        <w:t xml:space="preserve"> </w:t>
      </w:r>
      <w:r w:rsidR="000F7E20">
        <w:t>Duffing oscillator</w:t>
      </w:r>
      <w:r w:rsidR="002619B5">
        <w:t>s. Finally</w:t>
      </w:r>
      <w:r w:rsidRPr="00C34BAA">
        <w:t>,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22BC7930" w14:textId="77777777" w:rsidR="00602B02" w:rsidRPr="002619B5" w:rsidRDefault="00602B02" w:rsidP="00602B02">
      <w:pPr>
        <w:rPr>
          <w:color w:val="FF0000"/>
        </w:rPr>
      </w:pPr>
      <w:r w:rsidRPr="00F97930">
        <w:t xml:space="preserve">For access to the project's code and resources, please refer to the GitHub repository available at: </w:t>
      </w:r>
      <w:hyperlink r:id="rId9" w:history="1">
        <w:r w:rsidRPr="00C25ADC">
          <w:rPr>
            <w:rStyle w:val="Hyperlink"/>
          </w:rPr>
          <w:t>github.com/yriyazi/</w:t>
        </w:r>
        <w:r w:rsidRPr="004A2B38">
          <w:rPr>
            <w:rStyle w:val="Hyperlink"/>
          </w:rPr>
          <w:t>Koopman-Operator-and-Deep-Neural-Networks-ISAV2023</w:t>
        </w:r>
        <w:r w:rsidRPr="00C25ADC">
          <w:rPr>
            <w:rStyle w:val="Hyperlink"/>
          </w:rPr>
          <w:t>/</w:t>
        </w:r>
      </w:hyperlink>
    </w:p>
    <w:p w14:paraId="6D8E5AF6" w14:textId="02CF29B1" w:rsidR="00032FED" w:rsidRPr="009A0164" w:rsidRDefault="000F7E20" w:rsidP="00032FED">
      <w:pPr>
        <w:pStyle w:val="Heading1"/>
      </w:pPr>
      <w:r>
        <w:t>Koopman operator</w:t>
      </w:r>
      <w:r w:rsidR="00383CA7">
        <w:t xml:space="preserve"> </w:t>
      </w:r>
      <w:r w:rsidR="00CE18AC">
        <w:t>and Its Application</w:t>
      </w:r>
    </w:p>
    <w:p w14:paraId="46E1AEDF" w14:textId="3ADF7595" w:rsidR="001F7CE9" w:rsidRDefault="001F7CE9" w:rsidP="001F7CE9">
      <w:r>
        <w:t xml:space="preserve">In recent years, </w:t>
      </w:r>
      <w:r w:rsidR="006A196D">
        <w:t xml:space="preserve">the </w:t>
      </w:r>
      <w:r w:rsidR="000F7E20">
        <w:t>Koopman operator</w:t>
      </w:r>
      <w:r w:rsidR="00287AFD">
        <w:t xml:space="preserve"> </w:t>
      </w:r>
      <w:r>
        <w:t xml:space="preserve">has emerged as a powerful mathematical tool that provides a fresh vantage point for studying dynamical systems. Rooted in functional analysis, </w:t>
      </w:r>
      <w:r w:rsidR="002619B5">
        <w:t xml:space="preserve">the </w:t>
      </w:r>
      <w:r w:rsidR="000F7E20">
        <w:t>Koopman operator</w:t>
      </w:r>
      <w:r w:rsidR="00287AFD">
        <w:t xml:space="preserve">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4B20D189" w:rsidR="00CC0FA9" w:rsidRDefault="006A196D" w:rsidP="006A196D">
      <w:r>
        <w:t>We c</w:t>
      </w:r>
      <w:r w:rsidR="00CC0FA9" w:rsidRPr="00CC0FA9">
        <w:t xml:space="preserve">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3pt" o:ole="">
            <v:imagedata r:id="rId10" o:title=""/>
          </v:shape>
          <o:OLEObject Type="Embed" ProgID="Equation.DSMT4" ShapeID="_x0000_i1025" DrawAspect="Content" ObjectID="_1756117876" r:id="rId11"/>
        </w:object>
      </w:r>
      <w:r w:rsidR="00CC0FA9" w:rsidRPr="00CC0FA9">
        <w:t xml:space="preserve">, which evolve over time </w:t>
      </w:r>
      <w:r w:rsidR="009814CE" w:rsidRPr="009814CE">
        <w:rPr>
          <w:position w:val="-6"/>
        </w:rPr>
        <w:object w:dxaOrig="139" w:dyaOrig="240" w14:anchorId="24900625">
          <v:shape id="_x0000_i1026" type="#_x0000_t75" style="width:6.9pt;height:12pt" o:ole="">
            <v:imagedata r:id="rId12" o:title=""/>
          </v:shape>
          <o:OLEObject Type="Embed" ProgID="Equation.DSMT4" ShapeID="_x0000_i1026" DrawAspect="Content" ObjectID="_1756117877" r:id="rId13"/>
        </w:object>
      </w:r>
      <w:r w:rsidR="00CC0FA9"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3pt;height:31.15pt" o:ole="">
            <v:imagedata r:id="rId14" o:title=""/>
          </v:shape>
          <o:OLEObject Type="Embed" ProgID="Equation.DSMT4" ShapeID="_x0000_i1027" DrawAspect="Content" ObjectID="_1756117878" r:id="rId15"/>
        </w:object>
      </w:r>
      <w:r w:rsidRPr="009A0164">
        <w:tab/>
        <w:t>(1)</w:t>
      </w:r>
    </w:p>
    <w:p w14:paraId="1AE5F023" w14:textId="759BB5F8" w:rsidR="00CC0FA9" w:rsidRPr="00CC0FA9" w:rsidRDefault="00035376" w:rsidP="00CC0FA9">
      <w:proofErr w:type="gramStart"/>
      <w:r>
        <w:t>where</w:t>
      </w:r>
      <w:proofErr w:type="gramEnd"/>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9.9pt;height:11.3pt" o:ole="">
            <v:imagedata r:id="rId16" o:title=""/>
          </v:shape>
          <o:OLEObject Type="Embed" ProgID="Equation.DSMT4" ShapeID="_x0000_i1028" DrawAspect="Content" ObjectID="_1756117879" r:id="rId17"/>
        </w:object>
      </w:r>
      <w:bookmarkEnd w:id="5"/>
      <w:r w:rsidR="00C073AD">
        <w:t xml:space="preserve"> is the state vector dimension.</w:t>
      </w:r>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3.9pt;height:15.7pt" o:ole="">
            <v:imagedata r:id="rId18" o:title=""/>
          </v:shape>
          <o:OLEObject Type="Embed" ProgID="Equation.DSMT4" ShapeID="_x0000_i1029" DrawAspect="Content" ObjectID="_1756117880" r:id="rId19"/>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pt;height:15.9pt" o:ole="">
            <v:imagedata r:id="rId20" o:title=""/>
          </v:shape>
          <o:OLEObject Type="Embed" ProgID="Equation.DSMT4" ShapeID="_x0000_i1030" DrawAspect="Content" ObjectID="_1756117881" r:id="rId21"/>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85pt;height:20.3pt" o:ole="">
            <v:imagedata r:id="rId22" o:title=""/>
          </v:shape>
          <o:OLEObject Type="Embed" ProgID="Equation.DSMT4" ShapeID="_x0000_i1031" DrawAspect="Content" ObjectID="_1756117882" r:id="rId23"/>
        </w:object>
      </w:r>
      <w:r w:rsidR="00CC0FA9" w:rsidRPr="00CC0FA9">
        <w:t xml:space="preserve"> is a vector-valued function describing how the state variables change over time.</w:t>
      </w:r>
    </w:p>
    <w:p w14:paraId="360AE015" w14:textId="2F41DBF8" w:rsidR="006E6C80" w:rsidRDefault="000F7E20" w:rsidP="006E6C80">
      <w:pPr>
        <w:pStyle w:val="Heading2"/>
      </w:pPr>
      <w:r>
        <w:t>Koopman operator</w:t>
      </w:r>
      <w:r w:rsidR="006E6C80" w:rsidRPr="006E6C80">
        <w:t xml:space="preserve"> Transformation</w:t>
      </w:r>
    </w:p>
    <w:p w14:paraId="48500B71" w14:textId="77777777" w:rsidR="005F7412" w:rsidRDefault="005F7412" w:rsidP="005F7412">
      <w:pPr>
        <w:keepNext/>
        <w:jc w:val="center"/>
      </w:pPr>
      <w:r>
        <w:rPr>
          <w:noProof/>
          <w:lang w:val="en-GB" w:eastAsia="en-GB"/>
        </w:rPr>
        <w:drawing>
          <wp:inline distT="0" distB="0" distL="0" distR="0" wp14:anchorId="72E4FBCD" wp14:editId="559CE20E">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41D3BC20" w14:textId="3EB9AB54" w:rsidR="005F7412" w:rsidRDefault="005F7412" w:rsidP="005F7412">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D302EA">
        <w:rPr>
          <w:noProof/>
        </w:rPr>
        <w:t>1</w:t>
      </w:r>
      <w:r>
        <w:fldChar w:fldCharType="end"/>
      </w:r>
      <w:bookmarkEnd w:id="6"/>
      <w:r>
        <w:t xml:space="preserve">. </w:t>
      </w:r>
      <w:r w:rsidR="000F7E20">
        <w:t>Koopman operator</w:t>
      </w:r>
      <w:r>
        <w:t xml:space="preserve"> Evolution and a discrete dynamical system</w:t>
      </w:r>
      <w:bookmarkEnd w:id="7"/>
    </w:p>
    <w:p w14:paraId="3C5E057E" w14:textId="7A310799" w:rsidR="006E6C80" w:rsidRDefault="006E6C80" w:rsidP="006E6C80">
      <w:r w:rsidRPr="006E6C80">
        <w:t xml:space="preserve"> The </w:t>
      </w:r>
      <w:r w:rsidR="000F7E20">
        <w:t>Koopman operator</w:t>
      </w:r>
      <w:r w:rsidRPr="006E6C80">
        <w:t xml:space="preserve">, denoted as </w:t>
      </w:r>
      <w:r w:rsidR="009814CE" w:rsidRPr="009814CE">
        <w:rPr>
          <w:position w:val="-6"/>
        </w:rPr>
        <w:object w:dxaOrig="260" w:dyaOrig="279" w14:anchorId="242E2170">
          <v:shape id="_x0000_i1032" type="#_x0000_t75" style="width:12.9pt;height:14.3pt" o:ole="">
            <v:imagedata r:id="rId25" o:title=""/>
          </v:shape>
          <o:OLEObject Type="Embed" ProgID="Equation.DSMT4" ShapeID="_x0000_i1032" DrawAspect="Content" ObjectID="_1756117883" r:id="rId26"/>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9pt;height:20.3pt" o:ole="">
            <v:imagedata r:id="rId27" o:title=""/>
          </v:shape>
          <o:OLEObject Type="Embed" ProgID="Equation.DSMT4" ShapeID="_x0000_i1033" DrawAspect="Content" ObjectID="_1756117884" r:id="rId28"/>
        </w:object>
      </w:r>
      <w:r w:rsidRPr="006E6C80">
        <w:t xml:space="preserve"> be such an observable. </w:t>
      </w:r>
      <w:r w:rsidR="00BB0C13">
        <w:t xml:space="preserve">The </w:t>
      </w:r>
      <w:r w:rsidR="000F7E20">
        <w:t>Koopman operator</w:t>
      </w:r>
      <w:r w:rsidR="00287AFD">
        <w:t xml:space="preserve">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3pt;height:21.9pt" o:ole="">
            <v:imagedata r:id="rId29" o:title=""/>
          </v:shape>
          <o:OLEObject Type="Embed" ProgID="Equation.DSMT4" ShapeID="_x0000_i1034" DrawAspect="Content" ObjectID="_1756117885" r:id="rId30"/>
        </w:object>
      </w:r>
      <w:r w:rsidR="009814CE" w:rsidRPr="009814CE">
        <w:rPr>
          <w:position w:val="-6"/>
        </w:rPr>
        <w:object w:dxaOrig="100" w:dyaOrig="100" w14:anchorId="4AE864EF">
          <v:shape id="_x0000_i1035" type="#_x0000_t75" style="width:5.3pt;height:5.3pt" o:ole="">
            <v:imagedata r:id="rId31" o:title=""/>
          </v:shape>
          <o:OLEObject Type="Embed" ProgID="Equation.DSMT4" ShapeID="_x0000_i1035" DrawAspect="Content" ObjectID="_1756117886" r:id="rId32"/>
        </w:object>
      </w:r>
      <w:r w:rsidRPr="009A0164">
        <w:tab/>
        <w:t>(</w:t>
      </w:r>
      <w:r>
        <w:t>2</w:t>
      </w:r>
      <w:r w:rsidRPr="009A0164">
        <w:t>)</w:t>
      </w:r>
    </w:p>
    <w:p w14:paraId="3215DC37" w14:textId="77777777" w:rsidR="006E6C80" w:rsidRPr="006E6C80" w:rsidRDefault="006E6C80" w:rsidP="006E6C80"/>
    <w:p w14:paraId="33A5CF17" w14:textId="75C3C51C" w:rsidR="006E6C80" w:rsidRPr="006E6C80" w:rsidRDefault="003174B7" w:rsidP="00C35177">
      <w:r>
        <w:t>w</w:t>
      </w:r>
      <w:r w:rsidR="00C35177" w:rsidRPr="00CC0FA9">
        <w:t>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9pt;height:11.3pt" o:ole="">
            <v:imagedata r:id="rId33" o:title=""/>
          </v:shape>
          <o:OLEObject Type="Embed" ProgID="Equation.DSMT4" ShapeID="_x0000_i1036" DrawAspect="Content" ObjectID="_1756117887" r:id="rId34"/>
        </w:object>
      </w:r>
      <w:r w:rsidR="00C073AD">
        <w:t xml:space="preserve"> supposed to be infini</w:t>
      </w:r>
      <w:r w:rsidR="00035376">
        <w:t>te</w:t>
      </w:r>
      <w:r w:rsidR="00C073AD">
        <w:t>-dimensional but in numerical approximation a value will be assigned.</w:t>
      </w:r>
    </w:p>
    <w:p w14:paraId="7B067B98" w14:textId="2594456D" w:rsidR="006E6C80" w:rsidRPr="006E6C80" w:rsidRDefault="009814CE" w:rsidP="006E6C80">
      <w:pPr>
        <w:numPr>
          <w:ilvl w:val="0"/>
          <w:numId w:val="10"/>
        </w:numPr>
      </w:pPr>
      <w:r w:rsidRPr="009814CE">
        <w:rPr>
          <w:position w:val="-14"/>
        </w:rPr>
        <w:object w:dxaOrig="1579" w:dyaOrig="400" w14:anchorId="3A96A44F">
          <v:shape id="_x0000_i1037" type="#_x0000_t75" style="width:78.7pt;height:20.3pt" o:ole="">
            <v:imagedata r:id="rId35" o:title=""/>
          </v:shape>
          <o:OLEObject Type="Embed" ProgID="Equation.DSMT4" ShapeID="_x0000_i1037" DrawAspect="Content" ObjectID="_1756117888" r:id="rId36"/>
        </w:object>
      </w:r>
      <w:r w:rsidR="006E6C80" w:rsidRPr="006E6C80">
        <w:t xml:space="preserve"> is </w:t>
      </w:r>
      <w:r w:rsidR="00287AFD">
        <w:t xml:space="preserve">the </w:t>
      </w:r>
      <w:r w:rsidR="000F7E20">
        <w:t>Koopman operator</w:t>
      </w:r>
      <w:r w:rsidR="00287AFD">
        <w:t xml:space="preserve">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85pt;height:20.3pt" o:ole="">
            <v:imagedata r:id="rId37" o:title=""/>
          </v:shape>
          <o:OLEObject Type="Embed" ProgID="Equation.DSMT4" ShapeID="_x0000_i1038" DrawAspect="Content" ObjectID="_1756117889" r:id="rId38"/>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1pt;height:21.9pt" o:ole="">
            <v:imagedata r:id="rId39" o:title=""/>
          </v:shape>
          <o:OLEObject Type="Embed" ProgID="Equation.DSMT4" ShapeID="_x0000_i1039" DrawAspect="Content" ObjectID="_1756117890" r:id="rId40"/>
        </w:object>
      </w:r>
      <w:r w:rsidR="006E6C80" w:rsidRPr="006E6C80">
        <w:t xml:space="preserve"> represents the observable after the system evolves according to </w:t>
      </w:r>
      <w:r w:rsidR="001860F5" w:rsidRPr="009814CE">
        <w:rPr>
          <w:position w:val="-14"/>
        </w:rPr>
        <w:object w:dxaOrig="580" w:dyaOrig="400" w14:anchorId="60CB7E2E">
          <v:shape id="_x0000_i1040" type="#_x0000_t75" style="width:28.85pt;height:20.3pt" o:ole="">
            <v:imagedata r:id="rId41" o:title=""/>
          </v:shape>
          <o:OLEObject Type="Embed" ProgID="Equation.DSMT4" ShapeID="_x0000_i1040" DrawAspect="Content" ObjectID="_1756117891" r:id="rId42"/>
        </w:object>
      </w:r>
      <w:r w:rsidR="006E6C80" w:rsidRPr="006E6C80">
        <w:t>.</w:t>
      </w:r>
    </w:p>
    <w:p w14:paraId="76047881" w14:textId="77777777" w:rsidR="00333A2E" w:rsidRDefault="00333A2E" w:rsidP="0066005B"/>
    <w:p w14:paraId="54FE387C" w14:textId="37D4367F" w:rsidR="00F32913" w:rsidRDefault="000F7E20" w:rsidP="00F32913">
      <w:pPr>
        <w:pStyle w:val="Heading2"/>
      </w:pPr>
      <w:r>
        <w:t>Koopman operator</w:t>
      </w:r>
      <w:r w:rsidR="00F32913" w:rsidRPr="00F32913">
        <w:t xml:space="preserve"> in Discrete Time</w:t>
      </w:r>
    </w:p>
    <w:p w14:paraId="758578E4" w14:textId="7C504F7F" w:rsidR="00F32913" w:rsidRDefault="00F32913" w:rsidP="00035376">
      <w:pPr>
        <w:spacing w:before="100" w:beforeAutospacing="1" w:after="100" w:afterAutospacing="1"/>
        <w:ind w:firstLine="0"/>
        <w:jc w:val="left"/>
      </w:pPr>
      <w:r w:rsidRPr="00F32913">
        <w:t>In discrete-time dynamical systems</w:t>
      </w:r>
      <w:r w:rsidR="00035376">
        <w:t xml:space="preserve">, </w:t>
      </w:r>
      <w:r w:rsidR="002619B5">
        <w:t xml:space="preserve">the </w:t>
      </w:r>
      <w:r w:rsidR="000F7E20">
        <w:t>Koopman operator</w:t>
      </w:r>
      <w:r w:rsidR="00287AFD">
        <w:t xml:space="preserve">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1pt;height:20.3pt" o:ole="">
            <v:imagedata r:id="rId43" o:title=""/>
          </v:shape>
          <o:OLEObject Type="Embed" ProgID="Equation.DSMT4" ShapeID="_x0000_i1041" DrawAspect="Content" ObjectID="_1756117892" r:id="rId44"/>
        </w:object>
      </w:r>
      <w:r w:rsidR="009814CE" w:rsidRPr="009814CE">
        <w:rPr>
          <w:position w:val="-6"/>
        </w:rPr>
        <w:object w:dxaOrig="100" w:dyaOrig="100" w14:anchorId="02BDD869">
          <v:shape id="_x0000_i1042" type="#_x0000_t75" style="width:5.3pt;height:5.3pt" o:ole="">
            <v:imagedata r:id="rId31" o:title=""/>
          </v:shape>
          <o:OLEObject Type="Embed" ProgID="Equation.DSMT4" ShapeID="_x0000_i1042" DrawAspect="Content" ObjectID="_1756117893" r:id="rId45"/>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15pt;height:18pt" o:ole="">
            <v:imagedata r:id="rId46" o:title=""/>
          </v:shape>
          <o:OLEObject Type="Embed" ProgID="Equation.DSMT4" ShapeID="_x0000_i1043" DrawAspect="Content" ObjectID="_1756117894" r:id="rId47"/>
        </w:object>
      </w:r>
      <w:r w:rsidR="00F32913" w:rsidRPr="00F32913">
        <w:t xml:space="preserve">​ represents the state of the system at time </w:t>
      </w:r>
      <w:r w:rsidR="009814CE" w:rsidRPr="009814CE">
        <w:rPr>
          <w:position w:val="-6"/>
        </w:rPr>
        <w:object w:dxaOrig="200" w:dyaOrig="279" w14:anchorId="750B8C92">
          <v:shape id="_x0000_i1044" type="#_x0000_t75" style="width:9.9pt;height:14.3pt" o:ole="">
            <v:imagedata r:id="rId48" o:title=""/>
          </v:shape>
          <o:OLEObject Type="Embed" ProgID="Equation.DSMT4" ShapeID="_x0000_i1044" DrawAspect="Content" ObjectID="_1756117895" r:id="rId49"/>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3pt;height:18pt" o:ole="">
            <v:imagedata r:id="rId50" o:title=""/>
          </v:shape>
          <o:OLEObject Type="Embed" ProgID="Equation.DSMT4" ShapeID="_x0000_i1045" DrawAspect="Content" ObjectID="_1756117896" r:id="rId51"/>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9pt;height:14.3pt" o:ole="">
            <v:imagedata r:id="rId52" o:title=""/>
          </v:shape>
          <o:OLEObject Type="Embed" ProgID="Equation.DSMT4" ShapeID="_x0000_i1046" DrawAspect="Content" ObjectID="_1756117897" r:id="rId53"/>
        </w:object>
      </w:r>
      <w:r w:rsidR="00F32913" w:rsidRPr="00F32913">
        <w:t>.</w:t>
      </w:r>
    </w:p>
    <w:p w14:paraId="3AC3DB3C" w14:textId="643A6B77" w:rsidR="00CA5C00" w:rsidRDefault="00CA5C00" w:rsidP="002619B5">
      <w:r>
        <w:t xml:space="preserve">In </w:t>
      </w:r>
      <w:r>
        <w:fldChar w:fldCharType="begin"/>
      </w:r>
      <w:r>
        <w:instrText xml:space="preserve"> REF _Ref144650815 \h </w:instrText>
      </w:r>
      <w:r>
        <w:fldChar w:fldCharType="separate"/>
      </w:r>
      <w:r w:rsidR="00D302EA">
        <w:t xml:space="preserve">Figure </w:t>
      </w:r>
      <w:r w:rsidR="00D302EA">
        <w:rPr>
          <w:noProof/>
        </w:rPr>
        <w:t>1</w:t>
      </w:r>
      <w:r>
        <w:fldChar w:fldCharType="end"/>
      </w:r>
      <w:r w:rsidR="002619B5">
        <w:t>,</w:t>
      </w:r>
      <w:r>
        <w:t xml:space="preserve"> </w:t>
      </w:r>
      <w:r w:rsidRPr="00333A2E">
        <w:t>a</w:t>
      </w:r>
      <w:r w:rsidR="002619B5">
        <w:t>n important relationship is</w:t>
      </w:r>
      <w:r w:rsidRPr="00333A2E">
        <w:t xml:space="preserve"> apparent: the transformation of data</w:t>
      </w:r>
      <w:r>
        <w:t xml:space="preserve"> </w:t>
      </w:r>
      <w:r w:rsidR="009814CE" w:rsidRPr="009814CE">
        <w:rPr>
          <w:position w:val="-12"/>
        </w:rPr>
        <w:object w:dxaOrig="240" w:dyaOrig="360" w14:anchorId="744A1202">
          <v:shape id="_x0000_i1047" type="#_x0000_t75" style="width:12pt;height:18pt" o:ole="">
            <v:imagedata r:id="rId54" o:title=""/>
          </v:shape>
          <o:OLEObject Type="Embed" ProgID="Equation.DSMT4" ShapeID="_x0000_i1047" DrawAspect="Content" ObjectID="_1756117898" r:id="rId55"/>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15pt;height:20.3pt" o:ole="">
            <v:imagedata r:id="rId56" o:title=""/>
          </v:shape>
          <o:OLEObject Type="Embed" ProgID="Equation.DSMT4" ShapeID="_x0000_i1048" DrawAspect="Content" ObjectID="_1756117899" r:id="rId57"/>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9pt;height:18pt" o:ole="">
            <v:imagedata r:id="rId58" o:title=""/>
          </v:shape>
          <o:OLEObject Type="Embed" ProgID="Equation.DSMT4" ShapeID="_x0000_i1049" DrawAspect="Content" ObjectID="_1756117900" r:id="rId59"/>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3pt;height:18pt" o:ole="">
            <v:imagedata r:id="rId60" o:title=""/>
          </v:shape>
          <o:OLEObject Type="Embed" ProgID="Equation.DSMT4" ShapeID="_x0000_i1050" DrawAspect="Content" ObjectID="_1756117901" r:id="rId61"/>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pt;height:20.3pt" o:ole="">
            <v:imagedata r:id="rId62" o:title=""/>
          </v:shape>
          <o:OLEObject Type="Embed" ProgID="Equation.DSMT4" ShapeID="_x0000_i1051" DrawAspect="Content" ObjectID="_1756117902" r:id="rId63"/>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15pt;height:18pt" o:ole="">
            <v:imagedata r:id="rId64" o:title=""/>
          </v:shape>
          <o:OLEObject Type="Embed" ProgID="Equation.DSMT4" ShapeID="_x0000_i1052" DrawAspect="Content" ObjectID="_1756117903" r:id="rId65"/>
        </w:object>
      </w:r>
      <w:r>
        <w:t xml:space="preserve">. With </w:t>
      </w:r>
      <w:r w:rsidR="002206C1">
        <w:t xml:space="preserve">the </w:t>
      </w:r>
      <w:r>
        <w:t xml:space="preserve">help of </w:t>
      </w:r>
      <w:r w:rsidR="00287AFD">
        <w:t xml:space="preserve">the </w:t>
      </w:r>
      <w:r w:rsidR="000F7E20">
        <w:t>Koopman operator</w:t>
      </w:r>
      <w:r w:rsidR="00287AFD">
        <w:t xml:space="preserve"> </w:t>
      </w:r>
      <w:r w:rsidR="009814CE" w:rsidRPr="009814CE">
        <w:rPr>
          <w:position w:val="-16"/>
        </w:rPr>
        <w:object w:dxaOrig="2880" w:dyaOrig="440" w14:anchorId="054C727E">
          <v:shape id="_x0000_i1053" type="#_x0000_t75" style="width:2in;height:21.9pt" o:ole="">
            <v:imagedata r:id="rId66" o:title=""/>
          </v:shape>
          <o:OLEObject Type="Embed" ProgID="Equation.DSMT4" ShapeID="_x0000_i1053" DrawAspect="Content" ObjectID="_1756117904" r:id="rId67"/>
        </w:object>
      </w:r>
      <w:r>
        <w:t xml:space="preserve"> .</w:t>
      </w:r>
    </w:p>
    <w:p w14:paraId="08D85BAC" w14:textId="7B83C121" w:rsidR="00032FED" w:rsidRPr="009A0164" w:rsidRDefault="00B2394D" w:rsidP="00032FED">
      <w:pPr>
        <w:pStyle w:val="Heading1"/>
      </w:pPr>
      <w:r w:rsidRPr="00B2394D">
        <w:t>C</w:t>
      </w:r>
      <w:r w:rsidR="002619B5">
        <w:t xml:space="preserve">oupling </w:t>
      </w:r>
      <w:r w:rsidR="000F7E20">
        <w:t>Koopman operator</w:t>
      </w:r>
      <w:r w:rsidRPr="00B2394D">
        <w:t>s with Deep Neural Networks</w:t>
      </w:r>
    </w:p>
    <w:p w14:paraId="375793AB" w14:textId="57AB9109" w:rsidR="00ED3A06" w:rsidRDefault="00ED3A06" w:rsidP="00ED3A06">
      <w:r>
        <w:t>Deep neural networks have showcased remarkable abilities in approximating intricate functions and mastering complex patterns from data. One of the key challenges encou</w:t>
      </w:r>
      <w:r w:rsidR="002619B5">
        <w:t xml:space="preserve">ntered in the realm of </w:t>
      </w:r>
      <w:r w:rsidR="000F7E20">
        <w:t>Koopman operator</w:t>
      </w:r>
      <w:r>
        <w:t>s is the identification of suitable observable functions. In methods such as DMD</w:t>
      </w:r>
      <w:r w:rsidR="00F72686">
        <w:t xml:space="preserve"> </w:t>
      </w:r>
      <w:r w:rsidR="00F72686">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3F126B" w:rsidRPr="003F126B">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a:off x="0" y="0"/>
                      <a:ext cx="5724501" cy="2249293"/>
                    </a:xfrm>
                    <a:prstGeom prst="rect">
                      <a:avLst/>
                    </a:prstGeom>
                  </pic:spPr>
                </pic:pic>
              </a:graphicData>
            </a:graphic>
          </wp:inline>
        </w:drawing>
      </w:r>
    </w:p>
    <w:p w14:paraId="6E960EA9" w14:textId="7824F5A7" w:rsidR="001860F5" w:rsidRDefault="001860F5" w:rsidP="001860F5">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sidR="00D302EA">
        <w:rPr>
          <w:noProof/>
        </w:rPr>
        <w:t>2</w:t>
      </w:r>
      <w:r>
        <w:fldChar w:fldCharType="end"/>
      </w:r>
      <w:bookmarkEnd w:id="8"/>
      <w:r>
        <w:t xml:space="preserve">. Neural Network </w:t>
      </w:r>
      <w:bookmarkEnd w:id="9"/>
      <w:r>
        <w:t>Diagram</w:t>
      </w:r>
    </w:p>
    <w:p w14:paraId="40439FE4" w14:textId="48EFAC16" w:rsidR="00ED3A06" w:rsidRDefault="00ED3A06" w:rsidP="00E1541F">
      <w:r>
        <w:lastRenderedPageBreak/>
        <w:t xml:space="preserve">In this study, we </w:t>
      </w:r>
      <w:r w:rsidR="00E1541F">
        <w:t>combine</w:t>
      </w:r>
      <w:r>
        <w:t xml:space="preserve"> a deep neural network with the </w:t>
      </w:r>
      <w:r w:rsidR="000F7E20">
        <w:t>Koopman operator</w:t>
      </w:r>
      <w:r>
        <w:t xml:space="preserve">, thereby generating a linearized representation of the </w:t>
      </w:r>
      <w:r w:rsidR="000F7E20">
        <w:t>Duffing oscillator</w:t>
      </w:r>
      <w:r>
        <w:t xml:space="preserve">. This neural network effectively learns the intricate relationship between system parameters and observed behaviors, facilitating efficient parameter estimation. Moreover, the neural network undergoes training to predict the future trajectory of the </w:t>
      </w:r>
      <w:r w:rsidR="000F7E20">
        <w:t>Duffing oscillator</w:t>
      </w:r>
      <w:r>
        <w:t>,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5D3416C2" w:rsidR="004D603C" w:rsidRDefault="004D603C" w:rsidP="004D603C">
      <w:r w:rsidRPr="007C0C20">
        <w:t xml:space="preserve">The </w:t>
      </w:r>
      <w:r w:rsidR="000F7E20">
        <w:t>Duffing oscillator</w:t>
      </w:r>
      <w:r w:rsidRPr="007C0C20">
        <w:t xml:space="preserve">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pt;height:32.3pt" o:ole="">
            <v:imagedata r:id="rId70" o:title=""/>
          </v:shape>
          <o:OLEObject Type="Embed" ProgID="Equation.DSMT4" ShapeID="_x0000_i1054" DrawAspect="Content" ObjectID="_1756117905" r:id="rId71"/>
        </w:object>
      </w:r>
      <w:r w:rsidRPr="009A0164">
        <w:tab/>
        <w:t>(</w:t>
      </w:r>
      <w:r>
        <w:t>5</w:t>
      </w:r>
      <w:r w:rsidRPr="009A0164">
        <w:t>)</w:t>
      </w:r>
    </w:p>
    <w:p w14:paraId="1481D4AF" w14:textId="3E36B841" w:rsidR="004D603C" w:rsidRPr="007C0C20" w:rsidRDefault="000F6F3B" w:rsidP="004D603C">
      <w:r>
        <w:t>w</w:t>
      </w:r>
      <w:r w:rsidR="001860F5">
        <w:t>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9.9pt;height:11.3pt" o:ole="">
            <v:imagedata r:id="rId72" o:title=""/>
          </v:shape>
          <o:OLEObject Type="Embed" ProgID="Equation.DSMT4" ShapeID="_x0000_i1055" DrawAspect="Content" ObjectID="_1756117906"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3pt;height:14.3pt" o:ole="">
            <v:imagedata r:id="rId74" o:title=""/>
          </v:shape>
          <o:OLEObject Type="Embed" ProgID="Equation.DSMT4" ShapeID="_x0000_i1056" DrawAspect="Content" ObjectID="_1756117907"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3pt" o:ole="">
            <v:imagedata r:id="rId76" o:title=""/>
          </v:shape>
          <o:OLEObject Type="Embed" ProgID="Equation.DSMT4" ShapeID="_x0000_i1057" DrawAspect="Content" ObjectID="_1756117908"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5.9pt" o:ole="">
            <v:imagedata r:id="rId78" o:title=""/>
          </v:shape>
          <o:OLEObject Type="Embed" ProgID="Equation.DSMT4" ShapeID="_x0000_i1058" DrawAspect="Content" ObjectID="_1756117909"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9.9pt;height:12.9pt" o:ole="">
            <v:imagedata r:id="rId80" o:title=""/>
          </v:shape>
          <o:OLEObject Type="Embed" ProgID="Equation.DSMT4" ShapeID="_x0000_i1059" DrawAspect="Content" ObjectID="_1756117910"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3pt" o:ole="">
            <v:imagedata r:id="rId82" o:title=""/>
          </v:shape>
          <o:OLEObject Type="Embed" ProgID="Equation.DSMT4" ShapeID="_x0000_i1060" DrawAspect="Content" ObjectID="_1756117911" r:id="rId83"/>
        </w:object>
      </w:r>
      <w:r w:rsidR="004D603C" w:rsidRPr="007C0C20">
        <w:t xml:space="preserve"> is the angular frequency of the driving force.</w:t>
      </w:r>
    </w:p>
    <w:p w14:paraId="4C5B3332" w14:textId="434D3FBF" w:rsidR="004D603C" w:rsidRPr="007C0C20" w:rsidRDefault="000F7E20" w:rsidP="002619B5">
      <w:r>
        <w:t>Duffing oscillator</w:t>
      </w:r>
      <w:r w:rsidR="004D603C" w:rsidRPr="007C0C20">
        <w:t xml:space="preserve"> solution </w:t>
      </w:r>
      <w:r w:rsidR="002619B5">
        <w:t>is</w:t>
      </w:r>
      <w:r w:rsidR="004D603C" w:rsidRPr="007C0C20">
        <w:t xml:space="preserve"> generated using </w:t>
      </w:r>
      <w:r w:rsidR="002206C1">
        <w:t xml:space="preserve">the </w:t>
      </w:r>
      <w:r w:rsidR="004D603C" w:rsidRPr="007C0C20">
        <w:t xml:space="preserve">Runge-Kuta method </w:t>
      </w:r>
      <w:r w:rsidR="004D603C">
        <w:fldChar w:fldCharType="begin" w:fldLock="1"/>
      </w:r>
      <w:r w:rsidR="003F126B">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rsidR="004D603C">
        <w:fldChar w:fldCharType="separate"/>
      </w:r>
      <w:r w:rsidR="003F126B" w:rsidRPr="003F126B">
        <w:rPr>
          <w:noProof/>
        </w:rPr>
        <w:t>[12]</w:t>
      </w:r>
      <w:r w:rsidR="004D603C">
        <w:fldChar w:fldCharType="end"/>
      </w:r>
      <w:r w:rsidR="004D603C" w:rsidRPr="007C0C20">
        <w:t xml:space="preserve"> and </w:t>
      </w:r>
      <w:r w:rsidR="002206C1">
        <w:t xml:space="preserve">the </w:t>
      </w:r>
      <w:r w:rsidR="004D603C" w:rsidRPr="007C0C20">
        <w:t xml:space="preserve">initial condition for Solving the equation is </w:t>
      </w:r>
      <w:r w:rsidR="009814CE" w:rsidRPr="009814CE">
        <w:rPr>
          <w:position w:val="-12"/>
        </w:rPr>
        <w:object w:dxaOrig="800" w:dyaOrig="360" w14:anchorId="28A1D87E">
          <v:shape id="_x0000_i1061" type="#_x0000_t75" style="width:39.9pt;height:18pt" o:ole="">
            <v:imagedata r:id="rId84" o:title=""/>
          </v:shape>
          <o:OLEObject Type="Embed" ProgID="Equation.DSMT4" ShapeID="_x0000_i1061" DrawAspect="Content" ObjectID="_1756117912" r:id="rId85"/>
        </w:object>
      </w:r>
      <w:r w:rsidR="004D603C" w:rsidRPr="007C0C20">
        <w:t xml:space="preserve"> and </w:t>
      </w:r>
      <w:r w:rsidR="009814CE" w:rsidRPr="009814CE">
        <w:rPr>
          <w:position w:val="-12"/>
        </w:rPr>
        <w:object w:dxaOrig="940" w:dyaOrig="360" w14:anchorId="6966A983">
          <v:shape id="_x0000_i1062" type="#_x0000_t75" style="width:47.1pt;height:18pt" o:ole="">
            <v:imagedata r:id="rId86" o:title=""/>
          </v:shape>
          <o:OLEObject Type="Embed" ProgID="Equation.DSMT4" ShapeID="_x0000_i1062" DrawAspect="Content" ObjectID="_1756117913" r:id="rId87"/>
        </w:object>
      </w:r>
      <w:r w:rsidR="004D603C" w:rsidRPr="007C0C20">
        <w:t>.</w:t>
      </w:r>
    </w:p>
    <w:p w14:paraId="61C7D4D0" w14:textId="2D0BFAB9"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619B5">
        <w:t>is</w:t>
      </w:r>
      <w:r w:rsidR="002206C1">
        <w:t xml:space="preserve"> </w:t>
      </w:r>
      <w:r w:rsidRPr="007C0C20">
        <w:t xml:space="preserve">added to </w:t>
      </w:r>
      <w:r w:rsidR="002206C1">
        <w:t xml:space="preserve">the </w:t>
      </w:r>
      <w:r w:rsidRPr="007C0C20">
        <w:t xml:space="preserve">data to simulate </w:t>
      </w:r>
      <w:r w:rsidR="002206C1">
        <w:t>real-world</w:t>
      </w:r>
      <w:r w:rsidRPr="007C0C20">
        <w:t xml:space="preserve"> data.</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62271A41" w:rsidR="004D603C" w:rsidRDefault="002206C1" w:rsidP="004D603C">
      <w:r>
        <w:t>After</w:t>
      </w:r>
      <w:r w:rsidR="004D603C" w:rsidRPr="0085311E">
        <w:t xml:space="preserve"> the recurrent neural network (RNN) block, the data is remapped to its original statistical properties before being passed to the </w:t>
      </w:r>
      <w:proofErr w:type="spellStart"/>
      <w:r w:rsidR="004D603C" w:rsidRPr="0085311E">
        <w:t>Rescaler</w:t>
      </w:r>
      <w:proofErr w:type="spellEnd"/>
      <w:r w:rsidR="004D603C">
        <w:t xml:space="preserve"> Block</w:t>
      </w:r>
      <w:r w:rsidR="004D603C" w:rsidRPr="0085311E">
        <w:t xml:space="preserve">. The purpose of the </w:t>
      </w:r>
      <w:proofErr w:type="spellStart"/>
      <w:r w:rsidR="004D603C" w:rsidRPr="0085311E">
        <w:t>Rescaler</w:t>
      </w:r>
      <w:proofErr w:type="spellEnd"/>
      <w:r w:rsidR="004D603C" w:rsidRPr="0085311E">
        <w:t xml:space="preserve"> </w:t>
      </w:r>
      <w:r w:rsidR="004D603C">
        <w:t>B</w:t>
      </w:r>
      <w:r w:rsidR="004D603C" w:rsidRPr="0085311E">
        <w:t>lock is to further reduce the variation in the output, ultimately leading to a more stable and controlled model response.</w:t>
      </w:r>
    </w:p>
    <w:p w14:paraId="110DB2FC" w14:textId="77777777" w:rsidR="004838D1" w:rsidRPr="009A0164" w:rsidRDefault="004838D1" w:rsidP="004838D1">
      <w:pPr>
        <w:pStyle w:val="Heading2"/>
      </w:pPr>
      <w:r w:rsidRPr="009A0164">
        <w:t xml:space="preserve">Structure </w:t>
      </w:r>
    </w:p>
    <w:p w14:paraId="559826B7" w14:textId="0FD7D22B" w:rsidR="004838D1" w:rsidRDefault="004838D1" w:rsidP="004838D1">
      <w:r>
        <w:t xml:space="preserve">The architecture of the model </w:t>
      </w:r>
      <w:r w:rsidR="00BC2439">
        <w:t>is</w:t>
      </w:r>
      <w:r>
        <w:t xml:space="preserve"> shown </w:t>
      </w:r>
      <w:r w:rsidR="002206C1">
        <w:t>in</w:t>
      </w:r>
      <w:r>
        <w:t xml:space="preserve"> </w:t>
      </w:r>
      <w:r>
        <w:fldChar w:fldCharType="begin"/>
      </w:r>
      <w:r>
        <w:instrText xml:space="preserve"> REF _Ref144497940 \h </w:instrText>
      </w:r>
      <w:r>
        <w:fldChar w:fldCharType="separate"/>
      </w:r>
      <w:r w:rsidR="00D302EA">
        <w:t xml:space="preserve">Figure </w:t>
      </w:r>
      <w:r w:rsidR="00D302EA">
        <w:rPr>
          <w:noProof/>
        </w:rPr>
        <w:t>2</w:t>
      </w:r>
      <w:r w:rsidR="00D302EA">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F126B">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3F126B" w:rsidRPr="003F126B">
        <w:rPr>
          <w:noProof/>
        </w:rPr>
        <w:t>[13]</w:t>
      </w:r>
      <w:r>
        <w:fldChar w:fldCharType="end"/>
      </w:r>
      <w:r>
        <w:t xml:space="preserve"> in a convolutional neural network (CNN) </w:t>
      </w:r>
      <w:r>
        <w:fldChar w:fldCharType="begin" w:fldLock="1"/>
      </w:r>
      <w:r w:rsidR="003F126B">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3F126B" w:rsidRPr="003F126B">
        <w:rPr>
          <w:noProof/>
        </w:rPr>
        <w:t>[14]</w:t>
      </w:r>
      <w:r>
        <w:fldChar w:fldCharType="end"/>
      </w:r>
      <w:r>
        <w:t>. These Inception Blocks serve as robust feature extractors, enabling the model to discern intricate patterns and relevant features from the input data.</w:t>
      </w:r>
    </w:p>
    <w:p w14:paraId="59095846" w14:textId="63EA74DA" w:rsidR="004838D1" w:rsidRDefault="004838D1" w:rsidP="000F6F3B">
      <w:r>
        <w:t xml:space="preserve">Following the Inception-based Encoder, a pivotal transformation takes place through a linear layer. This linear layer assumes a distinct role within the architecture, embodying the essence of </w:t>
      </w:r>
      <w:r w:rsidR="00287AFD">
        <w:t xml:space="preserve">the </w:t>
      </w:r>
      <w:r w:rsidR="000F7E20">
        <w:t>Koopman operator</w:t>
      </w:r>
      <w:r w:rsidR="00287AFD">
        <w:t xml:space="preserve"> </w:t>
      </w:r>
      <w:r>
        <w:t xml:space="preserve">evolution function </w:t>
      </w:r>
      <w:r w:rsidR="009814CE" w:rsidRPr="009814CE">
        <w:rPr>
          <w:position w:val="-6"/>
        </w:rPr>
        <w:object w:dxaOrig="260" w:dyaOrig="279" w14:anchorId="29FC8218">
          <v:shape id="_x0000_i1063" type="#_x0000_t75" style="width:12.9pt;height:14.3pt" o:ole="">
            <v:imagedata r:id="rId25" o:title=""/>
          </v:shape>
          <o:OLEObject Type="Embed" ProgID="Equation.DSMT4" ShapeID="_x0000_i1063" DrawAspect="Content" ObjectID="_1756117914" r:id="rId88"/>
        </w:object>
      </w:r>
      <w:r>
        <w:t xml:space="preserve">. It is important to note that this linear layer operates without an activation function and bias, preserving the linear nature of the </w:t>
      </w:r>
      <w:r w:rsidR="000F7E20">
        <w:t>Koopman operator</w:t>
      </w:r>
      <w:r>
        <w:t>'s transformation.</w:t>
      </w:r>
    </w:p>
    <w:p w14:paraId="205A8A0F" w14:textId="57A91AEB" w:rsidR="004D603C" w:rsidRDefault="004D603C" w:rsidP="004D603C">
      <w:r w:rsidRPr="00A75D6D">
        <w:t xml:space="preserve">Transitioning from </w:t>
      </w:r>
      <w:r w:rsidR="002619B5">
        <w:t xml:space="preserve">the </w:t>
      </w:r>
      <w:r w:rsidR="000F7E20">
        <w:t>Koopman operator</w:t>
      </w:r>
      <w:r w:rsidR="00287AFD">
        <w:t xml:space="preserve"> </w:t>
      </w:r>
      <w:r w:rsidRPr="00A75D6D">
        <w:t xml:space="preserve">layer, the architecture takes an intriguing turn with the integration of a two-layer Long Short-Term Memory (LSTM) </w:t>
      </w:r>
      <w:r w:rsidRPr="00A75D6D">
        <w:fldChar w:fldCharType="begin" w:fldLock="1"/>
      </w:r>
      <w:r w:rsidR="003F126B">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3F126B" w:rsidRPr="003F126B">
        <w:rPr>
          <w:noProof/>
        </w:rPr>
        <w:t>[15]</w:t>
      </w:r>
      <w:r w:rsidRPr="00A75D6D">
        <w:fldChar w:fldCharType="end"/>
      </w:r>
      <w:r w:rsidRPr="00A75D6D">
        <w:t xml:space="preserve"> network. This LSTM compo</w:t>
      </w:r>
      <w:r w:rsidRPr="00A75D6D">
        <w:lastRenderedPageBreak/>
        <w:t>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4EC6F93" w14:textId="7A658D13" w:rsidR="00C7581A" w:rsidRDefault="00C7581A" w:rsidP="00C7581A">
      <w:pPr>
        <w:pStyle w:val="Caption"/>
        <w:keepNext/>
      </w:pPr>
      <w:r>
        <w:t xml:space="preserve">Table </w:t>
      </w:r>
      <w:r>
        <w:fldChar w:fldCharType="begin"/>
      </w:r>
      <w:r>
        <w:instrText xml:space="preserve"> SEQ Table \* ARABIC </w:instrText>
      </w:r>
      <w:r>
        <w:fldChar w:fldCharType="separate"/>
      </w:r>
      <w:r w:rsidR="00D302EA">
        <w:rPr>
          <w:noProof/>
        </w:rPr>
        <w:t>1</w:t>
      </w:r>
      <w:r>
        <w:fldChar w:fldCharType="end"/>
      </w:r>
      <w:r>
        <w:t xml:space="preserve">. CNN parameters. Out hyperparameter 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C7581A" w:rsidRPr="00D15F6C" w14:paraId="66007F7E" w14:textId="77777777" w:rsidTr="009C0EF0">
        <w:trPr>
          <w:trHeight w:val="196"/>
          <w:jc w:val="center"/>
        </w:trPr>
        <w:tc>
          <w:tcPr>
            <w:tcW w:w="1351" w:type="dxa"/>
            <w:tcBorders>
              <w:top w:val="nil"/>
              <w:left w:val="nil"/>
              <w:bottom w:val="nil"/>
              <w:right w:val="nil"/>
            </w:tcBorders>
            <w:shd w:val="clear" w:color="auto" w:fill="auto"/>
            <w:noWrap/>
            <w:vAlign w:val="center"/>
            <w:hideMark/>
          </w:tcPr>
          <w:p w14:paraId="1D8113CD" w14:textId="77777777" w:rsidR="00C7581A" w:rsidRPr="00D15F6C" w:rsidRDefault="00C7581A" w:rsidP="009C0EF0">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7BE15831" w14:textId="77777777" w:rsidR="00C7581A" w:rsidRPr="00D15F6C" w:rsidRDefault="00C7581A" w:rsidP="009C0EF0">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0F013CE6" w14:textId="77777777" w:rsidR="00C7581A" w:rsidRPr="00D15F6C" w:rsidRDefault="00C7581A" w:rsidP="009C0EF0">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3D8A0904" w14:textId="77777777" w:rsidR="00C7581A" w:rsidRPr="00D15F6C" w:rsidRDefault="00C7581A" w:rsidP="009C0EF0">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88A089" w14:textId="77777777" w:rsidR="00C7581A" w:rsidRPr="00D15F6C" w:rsidRDefault="00C7581A" w:rsidP="009C0EF0">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5B83AFEA" w14:textId="77777777" w:rsidR="00C7581A" w:rsidRPr="00D15F6C" w:rsidRDefault="00C7581A" w:rsidP="009C0EF0">
            <w:pPr>
              <w:ind w:firstLine="0"/>
              <w:jc w:val="center"/>
              <w:rPr>
                <w:color w:val="000000"/>
                <w:sz w:val="18"/>
                <w:szCs w:val="18"/>
              </w:rPr>
            </w:pPr>
            <w:r w:rsidRPr="00D15F6C">
              <w:rPr>
                <w:color w:val="000000"/>
                <w:sz w:val="18"/>
                <w:szCs w:val="18"/>
              </w:rPr>
              <w:t>padding</w:t>
            </w:r>
          </w:p>
        </w:tc>
      </w:tr>
      <w:tr w:rsidR="00C7581A" w:rsidRPr="00D15F6C" w14:paraId="7FA95383" w14:textId="77777777" w:rsidTr="009C0EF0">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3C27FCA9" w14:textId="77777777" w:rsidR="00C7581A" w:rsidRPr="00D15F6C" w:rsidRDefault="00C7581A" w:rsidP="009C0EF0">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514AAD8"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4EB1D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2ACFDDFA"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038392D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A525D5"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0BE447EB" w14:textId="77777777" w:rsidTr="009C0EF0">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DF5C174"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80B322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09069D8"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F39759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60C7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DD12779"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535B3A45" w14:textId="77777777" w:rsidTr="009C0EF0">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FA7B8B2" w14:textId="77777777" w:rsidR="00C7581A" w:rsidRPr="00D15F6C" w:rsidRDefault="00C7581A" w:rsidP="009C0EF0">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0655296"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1E411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75B4389E"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DECEBD4"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51FE32F"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2D99F355"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6DD74BBF"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781C0B1"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7CA2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20BC222"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8236B85"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1E086A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08DD5999"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0618CEBC"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0BFC763" w14:textId="77777777" w:rsidR="00C7581A" w:rsidRPr="00D15F6C" w:rsidRDefault="00C7581A" w:rsidP="009C0EF0">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5850C03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CEAA7A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412E2395" w14:textId="77777777" w:rsidR="00C7581A" w:rsidRPr="00D15F6C" w:rsidRDefault="00C7581A" w:rsidP="009C0EF0">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217DF47" w14:textId="77777777" w:rsidR="00C7581A" w:rsidRPr="00D15F6C" w:rsidRDefault="00C7581A" w:rsidP="009C0EF0">
            <w:pPr>
              <w:ind w:firstLine="0"/>
              <w:jc w:val="center"/>
              <w:rPr>
                <w:color w:val="000000"/>
                <w:sz w:val="18"/>
                <w:szCs w:val="18"/>
              </w:rPr>
            </w:pPr>
            <w:r w:rsidRPr="00D15F6C">
              <w:rPr>
                <w:color w:val="000000"/>
                <w:sz w:val="18"/>
                <w:szCs w:val="18"/>
              </w:rPr>
              <w:t>3</w:t>
            </w:r>
          </w:p>
        </w:tc>
      </w:tr>
      <w:tr w:rsidR="00C7581A" w:rsidRPr="00D15F6C" w14:paraId="4B739FB0"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2EC2FBE7"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0946A50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636151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3D531B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4E0D8D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0ECE755"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47048AE5"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2DC20DDD" w14:textId="77777777" w:rsidR="00C7581A" w:rsidRPr="00D15F6C" w:rsidRDefault="00C7581A" w:rsidP="009C0EF0">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089A927B"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CF23F31"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46F11B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4078E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0EAB3E8"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4878BB6B"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5155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F3E5AF3"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33D27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6D1D6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CCA0C7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0E4D59BF"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21E7277"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BAD9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D2B77DB" w14:textId="77777777" w:rsidR="00C7581A" w:rsidRPr="00D15F6C" w:rsidRDefault="00C7581A" w:rsidP="009C0EF0">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A1EFD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7AD86F"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5CDDF30" w14:textId="77777777" w:rsidR="00C7581A" w:rsidRPr="00D15F6C" w:rsidRDefault="00C7581A" w:rsidP="009C0EF0">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15F7E525" w14:textId="77777777" w:rsidR="00C7581A" w:rsidRPr="00D15F6C" w:rsidRDefault="00C7581A" w:rsidP="009C0EF0">
            <w:pPr>
              <w:ind w:firstLine="0"/>
              <w:jc w:val="center"/>
              <w:rPr>
                <w:color w:val="000000"/>
                <w:sz w:val="18"/>
                <w:szCs w:val="18"/>
              </w:rPr>
            </w:pPr>
            <w:r w:rsidRPr="00D15F6C">
              <w:rPr>
                <w:color w:val="000000"/>
                <w:sz w:val="18"/>
                <w:szCs w:val="18"/>
              </w:rPr>
              <w:t>15</w:t>
            </w:r>
          </w:p>
        </w:tc>
      </w:tr>
      <w:tr w:rsidR="00C7581A" w:rsidRPr="00D15F6C" w14:paraId="5B8DD811"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51A17A5"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509FBAC"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B08AA1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671D519"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809086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D936B72"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1509F4DF"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6BA6F457" w14:textId="77777777" w:rsidR="00C7581A" w:rsidRPr="00D15F6C" w:rsidRDefault="00C7581A" w:rsidP="009C0EF0">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7EF8AA95" w14:textId="77777777" w:rsidR="00C7581A" w:rsidRPr="00D15F6C" w:rsidRDefault="00C7581A" w:rsidP="009C0EF0">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4B5156F"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2040E2D"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0A0BFCD" w14:textId="77777777" w:rsidR="00C7581A" w:rsidRPr="00D15F6C" w:rsidRDefault="00C7581A" w:rsidP="009C0EF0">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1EABAB8" w14:textId="77777777" w:rsidR="00C7581A" w:rsidRPr="00D15F6C" w:rsidRDefault="00C7581A" w:rsidP="009C0EF0">
            <w:pPr>
              <w:ind w:firstLine="0"/>
              <w:jc w:val="center"/>
              <w:rPr>
                <w:color w:val="000000"/>
                <w:sz w:val="18"/>
                <w:szCs w:val="18"/>
              </w:rPr>
            </w:pPr>
            <w:r w:rsidRPr="00D15F6C">
              <w:rPr>
                <w:color w:val="000000"/>
                <w:sz w:val="18"/>
                <w:szCs w:val="18"/>
              </w:rPr>
              <w:t>1</w:t>
            </w:r>
          </w:p>
        </w:tc>
      </w:tr>
      <w:tr w:rsidR="00C7581A" w:rsidRPr="00D15F6C" w14:paraId="687561EF"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A03CDB1"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3EF6C3C0"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BC060A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E48166C"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E90F2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9B2B92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AC9CE60"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A3AEF1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1F2C9A0"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A2DE69B"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DF475DD"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565A89E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A697567"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7DB24C3C"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FF3089" w14:textId="77777777" w:rsidR="00C7581A" w:rsidRPr="00D15F6C" w:rsidRDefault="00C7581A" w:rsidP="009C0EF0">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0AF5D4C2"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3EFD9E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7387ABC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36D55C2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323D88B5" w14:textId="77777777" w:rsidR="00C7581A" w:rsidRPr="00D15F6C" w:rsidRDefault="00C7581A" w:rsidP="009C0EF0">
            <w:pPr>
              <w:ind w:firstLine="0"/>
              <w:jc w:val="center"/>
              <w:rPr>
                <w:color w:val="000000"/>
                <w:sz w:val="18"/>
                <w:szCs w:val="18"/>
              </w:rPr>
            </w:pPr>
            <w:r w:rsidRPr="00D15F6C">
              <w:rPr>
                <w:color w:val="000000"/>
                <w:sz w:val="18"/>
                <w:szCs w:val="18"/>
              </w:rPr>
              <w:t>-</w:t>
            </w:r>
          </w:p>
        </w:tc>
      </w:tr>
    </w:tbl>
    <w:p w14:paraId="2059EC73" w14:textId="76323725" w:rsidR="006731DA" w:rsidRDefault="006731DA" w:rsidP="006731DA">
      <w:pPr>
        <w:pStyle w:val="Heading2"/>
      </w:pPr>
      <w:r>
        <w:t>Training</w:t>
      </w:r>
    </w:p>
    <w:p w14:paraId="1E986899" w14:textId="2FB803E9" w:rsidR="005D3300" w:rsidRPr="005D3300" w:rsidRDefault="005D3300" w:rsidP="00BC2439">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w:t>
      </w:r>
      <w:r w:rsidR="000F7E20">
        <w:t>Koopman operator</w:t>
      </w:r>
      <w:r w:rsidR="005F7AE5">
        <w:t xml:space="preserve">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213D35FB" w:rsidR="005D3300" w:rsidRPr="005D3300" w:rsidRDefault="005D3300" w:rsidP="005D3300">
      <w:r w:rsidRPr="005D3300">
        <w:t xml:space="preserve">To address this issue and restrict the </w:t>
      </w:r>
      <w:r w:rsidR="000F7E20">
        <w:t>Koopman operator</w:t>
      </w:r>
      <w:r w:rsidRPr="005D3300">
        <w:t>'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4B2B5A70"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4" type="#_x0000_t75" style="width:12.9pt;height:18pt" o:ole="">
            <v:imagedata r:id="rId89" o:title=""/>
          </v:shape>
          <o:OLEObject Type="Embed" ProgID="Equation.DSMT4" ShapeID="_x0000_i1064" DrawAspect="Content" ObjectID="_1756117915" r:id="rId90"/>
        </w:object>
      </w:r>
      <w:r>
        <w:t xml:space="preserve"> to </w:t>
      </w:r>
      <w:r w:rsidR="009814CE" w:rsidRPr="009814CE">
        <w:rPr>
          <w:position w:val="-12"/>
        </w:rPr>
        <w:object w:dxaOrig="499" w:dyaOrig="360" w14:anchorId="658B4AE1">
          <v:shape id="_x0000_i1065" type="#_x0000_t75" style="width:24.9pt;height:18pt" o:ole="">
            <v:imagedata r:id="rId91" o:title=""/>
          </v:shape>
          <o:OLEObject Type="Embed" ProgID="Equation.DSMT4" ShapeID="_x0000_i1065" DrawAspect="Content" ObjectID="_1756117916" r:id="rId92"/>
        </w:object>
      </w:r>
      <w:r>
        <w:t xml:space="preserve"> (KPH is </w:t>
      </w:r>
      <w:r w:rsidR="002206C1">
        <w:t>the</w:t>
      </w:r>
      <w:r>
        <w:t xml:space="preserve"> </w:t>
      </w:r>
      <w:r w:rsidR="00CE175F">
        <w:t>Hyperparameters</w:t>
      </w:r>
      <w:r>
        <w:t xml:space="preserve"> and due to </w:t>
      </w:r>
      <w:r w:rsidR="00CE175F">
        <w:t xml:space="preserve">the </w:t>
      </w:r>
      <w:r>
        <w:t>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3.9pt" o:ole="">
            <v:imagedata r:id="rId93" o:title=""/>
          </v:shape>
          <o:OLEObject Type="Embed" ProgID="Equation.DSMT4" ShapeID="_x0000_i1066" DrawAspect="Content" ObjectID="_1756117917" r:id="rId94"/>
        </w:object>
      </w:r>
      <w:r w:rsidR="009814CE" w:rsidRPr="009814CE">
        <w:rPr>
          <w:position w:val="-6"/>
        </w:rPr>
        <w:object w:dxaOrig="100" w:dyaOrig="100" w14:anchorId="52D532CE">
          <v:shape id="_x0000_i1067" type="#_x0000_t75" style="width:5.3pt;height:5.3pt" o:ole="">
            <v:imagedata r:id="rId95" o:title=""/>
          </v:shape>
          <o:OLEObject Type="Embed" ProgID="Equation.DSMT4" ShapeID="_x0000_i1067" DrawAspect="Content" ObjectID="_1756117918" r:id="rId96"/>
        </w:object>
      </w:r>
      <w:r w:rsidRPr="009A0164">
        <w:tab/>
        <w:t>(</w:t>
      </w:r>
      <w:r>
        <w:t>4</w:t>
      </w:r>
      <w:r w:rsidRPr="009A0164">
        <w:t>)</w:t>
      </w:r>
    </w:p>
    <w:p w14:paraId="211F51D8" w14:textId="49A7C49E" w:rsidR="005D3300" w:rsidRDefault="005D3300" w:rsidP="007B5104">
      <w:r w:rsidRPr="005D3300">
        <w:t xml:space="preserve">By implementing this two-stage training process, we ensure that the </w:t>
      </w:r>
      <w:r w:rsidR="000F7E20">
        <w:t>Koopman operator</w:t>
      </w:r>
      <w:r w:rsidRPr="005D3300">
        <w:t>'s influence is confined and utilized specifically within the Koopman linear layer, enhancing the network's predictive accuracy and control.</w:t>
      </w:r>
    </w:p>
    <w:p w14:paraId="269928BB" w14:textId="55999D26" w:rsidR="00C7581A" w:rsidRDefault="00C7581A" w:rsidP="00C7581A">
      <w:pPr>
        <w:pStyle w:val="Caption"/>
        <w:keepNext/>
      </w:pPr>
      <w:r>
        <w:t xml:space="preserve">Table </w:t>
      </w:r>
      <w:r>
        <w:fldChar w:fldCharType="begin"/>
      </w:r>
      <w:r>
        <w:instrText xml:space="preserve"> SEQ Table \* ARABIC </w:instrText>
      </w:r>
      <w:r>
        <w:fldChar w:fldCharType="separate"/>
      </w:r>
      <w:r w:rsidR="00D302EA">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C7581A" w:rsidRPr="000704F7" w14:paraId="498A1623" w14:textId="77777777" w:rsidTr="009C0EF0">
        <w:trPr>
          <w:trHeight w:val="241"/>
          <w:jc w:val="center"/>
        </w:trPr>
        <w:tc>
          <w:tcPr>
            <w:tcW w:w="1051" w:type="dxa"/>
            <w:tcBorders>
              <w:top w:val="nil"/>
              <w:left w:val="nil"/>
              <w:bottom w:val="single" w:sz="8" w:space="0" w:color="auto"/>
              <w:right w:val="nil"/>
            </w:tcBorders>
            <w:shd w:val="clear" w:color="auto" w:fill="auto"/>
            <w:noWrap/>
            <w:vAlign w:val="center"/>
            <w:hideMark/>
          </w:tcPr>
          <w:p w14:paraId="5CBC5710"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4064E571"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9C2F7B7" w14:textId="77777777" w:rsidR="00C7581A" w:rsidRPr="000704F7" w:rsidRDefault="00C7581A" w:rsidP="009C0EF0">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47A61540" w14:textId="77777777" w:rsidR="00C7581A" w:rsidRPr="000704F7" w:rsidRDefault="00C7581A" w:rsidP="009C0EF0">
            <w:pPr>
              <w:ind w:firstLine="0"/>
              <w:jc w:val="center"/>
              <w:rPr>
                <w:color w:val="000000"/>
                <w:sz w:val="22"/>
                <w:szCs w:val="22"/>
              </w:rPr>
            </w:pPr>
            <w:r w:rsidRPr="000704F7">
              <w:rPr>
                <w:color w:val="000000"/>
                <w:sz w:val="22"/>
                <w:szCs w:val="22"/>
              </w:rPr>
              <w:t>Stage 2</w:t>
            </w:r>
          </w:p>
        </w:tc>
      </w:tr>
      <w:tr w:rsidR="00C7581A" w:rsidRPr="000704F7" w14:paraId="3FABB53F" w14:textId="77777777" w:rsidTr="009C0EF0">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180070B" w14:textId="77777777" w:rsidR="00C7581A" w:rsidRPr="000704F7" w:rsidRDefault="00C7581A" w:rsidP="009C0EF0">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79B1207"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530F78FF" w14:textId="77777777" w:rsidR="00C7581A" w:rsidRPr="000704F7" w:rsidRDefault="00C7581A" w:rsidP="009C0EF0">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13A1C267" w14:textId="77777777" w:rsidR="00C7581A" w:rsidRPr="000704F7" w:rsidRDefault="00C7581A" w:rsidP="009C0EF0">
            <w:pPr>
              <w:ind w:firstLine="0"/>
              <w:jc w:val="center"/>
              <w:rPr>
                <w:color w:val="000000"/>
                <w:sz w:val="22"/>
                <w:szCs w:val="22"/>
              </w:rPr>
            </w:pPr>
            <w:r w:rsidRPr="000704F7">
              <w:rPr>
                <w:color w:val="000000"/>
                <w:sz w:val="22"/>
                <w:szCs w:val="22"/>
              </w:rPr>
              <w:t>SGD</w:t>
            </w:r>
          </w:p>
        </w:tc>
      </w:tr>
      <w:tr w:rsidR="00C7581A" w:rsidRPr="000704F7" w14:paraId="08ED519B"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395504D5"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0DA73C25" w14:textId="77777777" w:rsidR="00C7581A" w:rsidRPr="000704F7" w:rsidRDefault="00C7581A" w:rsidP="009C0EF0">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3BB05F8" w14:textId="77777777" w:rsidR="00C7581A" w:rsidRPr="000704F7" w:rsidRDefault="00C7581A" w:rsidP="009C0EF0">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8E0F395" w14:textId="77777777" w:rsidR="00C7581A" w:rsidRPr="000704F7" w:rsidRDefault="00C7581A" w:rsidP="009C0EF0">
            <w:pPr>
              <w:ind w:firstLine="0"/>
              <w:jc w:val="center"/>
              <w:rPr>
                <w:color w:val="000000"/>
                <w:sz w:val="22"/>
                <w:szCs w:val="22"/>
              </w:rPr>
            </w:pPr>
            <w:r w:rsidRPr="000704F7">
              <w:rPr>
                <w:color w:val="000000"/>
                <w:sz w:val="22"/>
                <w:szCs w:val="22"/>
              </w:rPr>
              <w:t>5.00E-04</w:t>
            </w:r>
          </w:p>
        </w:tc>
      </w:tr>
      <w:tr w:rsidR="00C7581A" w:rsidRPr="000704F7" w14:paraId="7F1C02D4"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13605CCF"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72D53F32" w14:textId="77777777" w:rsidR="00C7581A" w:rsidRPr="000704F7" w:rsidRDefault="00C7581A" w:rsidP="009C0EF0">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79E664BC" w14:textId="77777777" w:rsidR="00C7581A" w:rsidRPr="000704F7" w:rsidRDefault="00C7581A" w:rsidP="009C0EF0">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6B37F01"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DE8DEDD" w14:textId="77777777" w:rsidTr="009C0EF0">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A58B6E" w14:textId="77777777" w:rsidR="00C7581A" w:rsidRPr="000704F7" w:rsidRDefault="00C7581A" w:rsidP="009C0EF0">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9E2E417" w14:textId="77777777" w:rsidR="00C7581A" w:rsidRPr="000704F7" w:rsidRDefault="00C7581A" w:rsidP="009C0EF0">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054F3D7" w14:textId="77777777" w:rsidR="00C7581A" w:rsidRPr="000704F7" w:rsidRDefault="00C7581A" w:rsidP="009C0EF0">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461B3C66"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C9B5D08" w14:textId="77777777" w:rsidTr="009C0EF0">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9BA748B" w14:textId="77777777" w:rsidR="00C7581A" w:rsidRPr="000704F7" w:rsidRDefault="00C7581A" w:rsidP="009C0EF0">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115AB12"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750C2AE" w14:textId="77777777" w:rsidR="00C7581A" w:rsidRPr="000704F7" w:rsidRDefault="00C7581A" w:rsidP="009C0EF0">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004971B2" w14:textId="77777777" w:rsidR="00C7581A" w:rsidRPr="000704F7" w:rsidRDefault="00C7581A" w:rsidP="009C0EF0">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4EC3B0FD" w:rsidR="00951974" w:rsidRDefault="0031459A" w:rsidP="00337A99">
      <w:r>
        <w:t>Numerical</w:t>
      </w:r>
      <w:r w:rsidR="00032FED" w:rsidRPr="009A0164">
        <w:t xml:space="preserve"> results demonstrate the effectiveness of the proposed approach. The combination of </w:t>
      </w:r>
      <w:r w:rsidR="000F7E20">
        <w:t>Koopman operator</w:t>
      </w:r>
      <w:r w:rsidR="00032FED" w:rsidRPr="009A0164">
        <w:t xml:space="preserve">-based linearization and deep neural networks yields impressive results in terms </w:t>
      </w:r>
      <w:r w:rsidR="00032FED" w:rsidRPr="009A0164">
        <w:lastRenderedPageBreak/>
        <w:t>of parameter estimation accuracy and future prediction.</w:t>
      </w:r>
      <w:r w:rsidR="00FE5B12">
        <w:t xml:space="preserve"> During the Networks training input </w:t>
      </w:r>
      <w:r w:rsidR="00DC1D32">
        <w:t>horizon</w:t>
      </w:r>
      <w:r w:rsidR="00FE5B12">
        <w:t xml:space="preserve"> for extracting </w:t>
      </w:r>
      <w:r w:rsidR="00CE175F">
        <w:t>features</w:t>
      </w:r>
      <w:r w:rsidR="00FE5B12">
        <w:t xml:space="preserve"> was 200 previous </w:t>
      </w:r>
      <w:r w:rsidR="00CE175F">
        <w:t>samples</w:t>
      </w:r>
      <w:r w:rsidR="00FE5B12">
        <w:t>.</w:t>
      </w:r>
    </w:p>
    <w:p w14:paraId="2D04996D" w14:textId="2C9409EA" w:rsidR="00292B1E" w:rsidRDefault="000F6F3B" w:rsidP="007B5104">
      <w:r>
        <w:t>Throughout this</w:t>
      </w:r>
      <w:r w:rsidR="007C696A" w:rsidRPr="007C696A">
        <w:t xml:space="preserve"> paper,</w:t>
      </w:r>
      <w:r w:rsidR="002619B5">
        <w:t xml:space="preserve"> the</w:t>
      </w:r>
      <w:r w:rsidR="007C696A" w:rsidRPr="007C696A">
        <w:t xml:space="preserve"> </w:t>
      </w:r>
      <w:r w:rsidR="002619B5">
        <w:t>numerical</w:t>
      </w:r>
      <w:r w:rsidR="007C696A" w:rsidRPr="007C696A">
        <w:t xml:space="preserve"> values are</w:t>
      </w:r>
      <w:r w:rsidR="002619B5">
        <w:t xml:space="preserve"> used</w:t>
      </w:r>
      <w:r w:rsidR="007C696A" w:rsidRPr="007C696A">
        <w:t>:</w:t>
      </w:r>
      <w:r w:rsidR="00292B1E" w:rsidRPr="009814CE">
        <w:rPr>
          <w:position w:val="-6"/>
        </w:rPr>
        <w:object w:dxaOrig="660" w:dyaOrig="279" w14:anchorId="7D5DC2DF">
          <v:shape id="_x0000_i1068" type="#_x0000_t75" style="width:32.3pt;height:14.3pt" o:ole="">
            <v:imagedata r:id="rId97" o:title=""/>
          </v:shape>
          <o:OLEObject Type="Embed" ProgID="Equation.DSMT4" ShapeID="_x0000_i1068" DrawAspect="Content" ObjectID="_1756117919" r:id="rId98"/>
        </w:object>
      </w:r>
      <w:r w:rsidR="00292B1E">
        <w:t xml:space="preserve">, </w:t>
      </w:r>
      <w:r w:rsidR="00292B1E" w:rsidRPr="009814CE">
        <w:rPr>
          <w:position w:val="-10"/>
        </w:rPr>
        <w:object w:dxaOrig="660" w:dyaOrig="320" w14:anchorId="1109CF7D">
          <v:shape id="_x0000_i1069" type="#_x0000_t75" style="width:32.3pt;height:15.9pt" o:ole="">
            <v:imagedata r:id="rId99" o:title=""/>
          </v:shape>
          <o:OLEObject Type="Embed" ProgID="Equation.DSMT4" ShapeID="_x0000_i1069" DrawAspect="Content" ObjectID="_1756117920" r:id="rId100"/>
        </w:object>
      </w:r>
      <w:r w:rsidR="00292B1E">
        <w:t xml:space="preserve">, </w:t>
      </w:r>
      <w:r w:rsidR="00292B1E" w:rsidRPr="009814CE">
        <w:rPr>
          <w:position w:val="-6"/>
        </w:rPr>
        <w:object w:dxaOrig="700" w:dyaOrig="279" w14:anchorId="4069A63B">
          <v:shape id="_x0000_i1070" type="#_x0000_t75" style="width:35.1pt;height:14.3pt" o:ole="">
            <v:imagedata r:id="rId101" o:title=""/>
          </v:shape>
          <o:OLEObject Type="Embed" ProgID="Equation.DSMT4" ShapeID="_x0000_i1070" DrawAspect="Content" ObjectID="_1756117921" r:id="rId102"/>
        </w:object>
      </w:r>
      <w:r w:rsidR="00292B1E">
        <w:t xml:space="preserve">, and </w:t>
      </w:r>
      <w:r w:rsidR="00292B1E" w:rsidRPr="009814CE">
        <w:rPr>
          <w:position w:val="-6"/>
        </w:rPr>
        <w:object w:dxaOrig="700" w:dyaOrig="279" w14:anchorId="301B0BA3">
          <v:shape id="_x0000_i1071" type="#_x0000_t75" style="width:35.1pt;height:14.3pt" o:ole="">
            <v:imagedata r:id="rId103" o:title=""/>
          </v:shape>
          <o:OLEObject Type="Embed" ProgID="Equation.DSMT4" ShapeID="_x0000_i1071" DrawAspect="Content" ObjectID="_1756117922" r:id="rId104"/>
        </w:object>
      </w:r>
      <w:r w:rsidR="00292B1E">
        <w:t>.</w:t>
      </w:r>
      <w:r w:rsidR="007C696A" w:rsidRPr="007C696A">
        <w:t xml:space="preserve"> Additionally, the initial conditions for the training dataset are set to </w:t>
      </w:r>
      <w:r w:rsidR="001E55A0" w:rsidRPr="009814CE">
        <w:rPr>
          <w:position w:val="-14"/>
        </w:rPr>
        <w:object w:dxaOrig="1420" w:dyaOrig="400" w14:anchorId="189A3CC4">
          <v:shape id="_x0000_i1072" type="#_x0000_t75" style="width:70.85pt;height:20.3pt" o:ole="">
            <v:imagedata r:id="rId105" o:title=""/>
          </v:shape>
          <o:OLEObject Type="Embed" ProgID="Equation.DSMT4" ShapeID="_x0000_i1072" DrawAspect="Content" ObjectID="_1756117923" r:id="rId106"/>
        </w:object>
      </w:r>
      <w:r w:rsidR="00292B1E">
        <w:t xml:space="preserve"> </w:t>
      </w:r>
      <w:proofErr w:type="spellStart"/>
      <w:r w:rsidR="00292B1E">
        <w:t>and</w:t>
      </w:r>
      <w:proofErr w:type="spellEnd"/>
      <w:r w:rsidR="00292B1E">
        <w:t xml:space="preserve"> </w:t>
      </w:r>
      <w:r w:rsidR="001E55A0" w:rsidRPr="009814CE">
        <w:rPr>
          <w:position w:val="-14"/>
        </w:rPr>
        <w:object w:dxaOrig="1840" w:dyaOrig="400" w14:anchorId="7019E8CB">
          <v:shape id="_x0000_i1073" type="#_x0000_t75" style="width:91.15pt;height:20.3pt" o:ole="">
            <v:imagedata r:id="rId107" o:title=""/>
          </v:shape>
          <o:OLEObject Type="Embed" ProgID="Equation.DSMT4" ShapeID="_x0000_i1073" DrawAspect="Content" ObjectID="_1756117924" r:id="rId108"/>
        </w:object>
      </w:r>
      <w:r w:rsidR="00292B1E">
        <w:t>.</w:t>
      </w:r>
      <w:r w:rsidR="007B5104">
        <w:t xml:space="preserve"> Also, we study periodic and quasi-periodic response</w:t>
      </w:r>
      <w:r w:rsidR="00BB0C13">
        <w:t>s</w:t>
      </w:r>
      <w:r w:rsidR="007B5104">
        <w:t xml:space="preserve"> of the Duffing equation by changing value of </w:t>
      </w:r>
      <m:oMath>
        <m:r>
          <w:rPr>
            <w:rFonts w:ascii="Cambria Math" w:hAnsi="Cambria Math"/>
          </w:rPr>
          <m:t>γ</m:t>
        </m:r>
      </m:oMath>
      <w:r w:rsidR="007B5104">
        <w:t>.</w:t>
      </w:r>
    </w:p>
    <w:p w14:paraId="7135CB4B" w14:textId="5075E99E" w:rsidR="00FE5B12" w:rsidRDefault="000F6F3B" w:rsidP="003B3317">
      <w:pPr>
        <w:pStyle w:val="Heading2"/>
      </w:pPr>
      <w:r>
        <w:t>P</w:t>
      </w:r>
      <w:r w:rsidR="00B47F8E">
        <w:t xml:space="preserve">eriodic </w:t>
      </w:r>
      <w:r w:rsidR="004A228C" w:rsidRPr="009814CE">
        <w:rPr>
          <w:position w:val="-10"/>
        </w:rPr>
        <w:object w:dxaOrig="1140" w:dyaOrig="320" w14:anchorId="02C13657">
          <v:shape id="_x0000_i1074" type="#_x0000_t75" style="width:57pt;height:15.9pt" o:ole="">
            <v:imagedata r:id="rId109" o:title=""/>
          </v:shape>
          <o:OLEObject Type="Embed" ProgID="Equation.DSMT4" ShapeID="_x0000_i1074" DrawAspect="Content" ObjectID="_1756117925" r:id="rId110"/>
        </w:object>
      </w:r>
    </w:p>
    <w:p w14:paraId="1B636DE6" w14:textId="77777777" w:rsidR="00F45E1E" w:rsidRDefault="00F45E1E" w:rsidP="00F45E1E">
      <w:pPr>
        <w:keepNext/>
        <w:jc w:val="center"/>
      </w:pPr>
      <w:r w:rsidRPr="00F32B89">
        <w:rPr>
          <w:noProof/>
          <w:lang w:val="en-GB" w:eastAsia="en-GB"/>
        </w:rPr>
        <w:drawing>
          <wp:inline distT="0" distB="0" distL="0" distR="0" wp14:anchorId="3897A782" wp14:editId="5596DFCE">
            <wp:extent cx="5526795" cy="1842265"/>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111" cstate="print">
                      <a:extLst>
                        <a:ext uri="{28A0092B-C50C-407E-A947-70E740481C1C}">
                          <a14:useLocalDpi xmlns:a14="http://schemas.microsoft.com/office/drawing/2010/main" val="0"/>
                        </a:ext>
                        <a:ext uri="{96DAC541-7B7A-43D3-8B79-37D633B846F1}">
                          <asvg:svgBlip xmlns:asvg="http://schemas.microsoft.com/office/drawing/2016/SVG/main" r:embed="rId112"/>
                        </a:ext>
                      </a:extLst>
                    </a:blip>
                    <a:stretch>
                      <a:fillRect/>
                    </a:stretch>
                  </pic:blipFill>
                  <pic:spPr>
                    <a:xfrm>
                      <a:off x="0" y="0"/>
                      <a:ext cx="5526795" cy="1842265"/>
                    </a:xfrm>
                    <a:prstGeom prst="rect">
                      <a:avLst/>
                    </a:prstGeom>
                  </pic:spPr>
                </pic:pic>
              </a:graphicData>
            </a:graphic>
          </wp:inline>
        </w:drawing>
      </w:r>
    </w:p>
    <w:p w14:paraId="507BCDEC" w14:textId="60F06365" w:rsidR="00F45E1E" w:rsidRDefault="00F45E1E" w:rsidP="00F45E1E">
      <w:pPr>
        <w:pStyle w:val="Caption"/>
      </w:pPr>
      <w:bookmarkStart w:id="10" w:name="_Ref144684540"/>
      <w:r>
        <w:t xml:space="preserve">Figure </w:t>
      </w:r>
      <w:r>
        <w:fldChar w:fldCharType="begin"/>
      </w:r>
      <w:r>
        <w:instrText xml:space="preserve"> SEQ Figure \* ARABIC </w:instrText>
      </w:r>
      <w:r>
        <w:fldChar w:fldCharType="separate"/>
      </w:r>
      <w:r w:rsidR="00D302EA">
        <w:rPr>
          <w:noProof/>
        </w:rPr>
        <w:t>3</w:t>
      </w:r>
      <w:r>
        <w:fldChar w:fldCharType="end"/>
      </w:r>
      <w:bookmarkEnd w:id="10"/>
      <w:r>
        <w:t>.</w:t>
      </w:r>
      <w:r w:rsidRPr="00DC74EB">
        <w:t xml:space="preserve"> </w:t>
      </w:r>
      <w:r w:rsidRPr="002F3614">
        <w:t xml:space="preserve">Robustness against noise </w:t>
      </w:r>
      <w:r w:rsidR="0034151F" w:rsidRPr="009814CE">
        <w:rPr>
          <w:position w:val="-10"/>
        </w:rPr>
        <w:object w:dxaOrig="1140" w:dyaOrig="320" w14:anchorId="55759860">
          <v:shape id="_x0000_i1075" type="#_x0000_t75" style="width:57pt;height:15.9pt" o:ole="">
            <v:imagedata r:id="rId113" o:title=""/>
          </v:shape>
          <o:OLEObject Type="Embed" ProgID="Equation.DSMT4" ShapeID="_x0000_i1075" DrawAspect="Content" ObjectID="_1756117926" r:id="rId114"/>
        </w:object>
      </w:r>
    </w:p>
    <w:p w14:paraId="34C989F6" w14:textId="4007FA48" w:rsidR="006B4963" w:rsidRPr="006B4963" w:rsidRDefault="000F6F3B" w:rsidP="000F6F3B">
      <w:bookmarkStart w:id="11" w:name="_Hlk144686390"/>
      <w:r>
        <w:t xml:space="preserve">For </w:t>
      </w:r>
      <w:r w:rsidR="007500E8" w:rsidRPr="007500E8">
        <w:t>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2E3B4FBA" w:rsidR="006B4963" w:rsidRPr="006B4963" w:rsidRDefault="00F77499" w:rsidP="006B4963">
      <w:r>
        <w:fldChar w:fldCharType="begin"/>
      </w:r>
      <w:r>
        <w:instrText xml:space="preserve"> REF _Ref144684540 \h </w:instrText>
      </w:r>
      <w:r>
        <w:fldChar w:fldCharType="separate"/>
      </w:r>
      <w:r w:rsidR="00D302EA">
        <w:t xml:space="preserve">Figure </w:t>
      </w:r>
      <w:r w:rsidR="00D302EA">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076" type="#_x0000_t75" style="width:39.9pt;height:20.3pt" o:ole="">
            <v:imagedata r:id="rId115" o:title=""/>
          </v:shape>
          <o:OLEObject Type="Embed" ProgID="Equation.DSMT4" ShapeID="_x0000_i1076" DrawAspect="Content" ObjectID="_1756117927" r:id="rId116"/>
        </w:object>
      </w:r>
      <w:r w:rsidRPr="006B4963">
        <w:t>.</w:t>
      </w:r>
    </w:p>
    <w:bookmarkEnd w:id="11"/>
    <w:p w14:paraId="33C183F0" w14:textId="3FD77D9B" w:rsidR="00F608E8" w:rsidRDefault="00D02EBE" w:rsidP="00F608E8">
      <w:pPr>
        <w:pStyle w:val="Heading2"/>
      </w:pPr>
      <w:r>
        <w:t>Quasi-</w:t>
      </w:r>
      <w:r w:rsidR="00F608E8">
        <w:t xml:space="preserve">periodic </w:t>
      </w:r>
      <w:r w:rsidR="004A228C" w:rsidRPr="009814CE">
        <w:rPr>
          <w:position w:val="-10"/>
        </w:rPr>
        <w:object w:dxaOrig="1280" w:dyaOrig="320" w14:anchorId="131E734F">
          <v:shape id="_x0000_i1077" type="#_x0000_t75" style="width:63.9pt;height:15.9pt" o:ole="">
            <v:imagedata r:id="rId117" o:title=""/>
          </v:shape>
          <o:OLEObject Type="Embed" ProgID="Equation.DSMT4" ShapeID="_x0000_i1077" DrawAspect="Content" ObjectID="_1756117928" r:id="rId118"/>
        </w:object>
      </w:r>
    </w:p>
    <w:p w14:paraId="031298AE" w14:textId="77777777" w:rsidR="00E0621E" w:rsidRDefault="00E0621E" w:rsidP="00E0621E">
      <w:pPr>
        <w:keepNext/>
        <w:jc w:val="center"/>
      </w:pPr>
      <w:r>
        <w:rPr>
          <w:noProof/>
          <w:lang w:val="en-GB" w:eastAsia="en-GB"/>
        </w:rPr>
        <w:drawing>
          <wp:inline distT="0" distB="0" distL="0" distR="0" wp14:anchorId="45D71316" wp14:editId="05C0239F">
            <wp:extent cx="5468748" cy="1822916"/>
            <wp:effectExtent l="0" t="0" r="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1"/>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5468748" cy="1822916"/>
                    </a:xfrm>
                    <a:prstGeom prst="rect">
                      <a:avLst/>
                    </a:prstGeom>
                  </pic:spPr>
                </pic:pic>
              </a:graphicData>
            </a:graphic>
          </wp:inline>
        </w:drawing>
      </w:r>
    </w:p>
    <w:p w14:paraId="7B78014E" w14:textId="466DF862" w:rsidR="00E0621E" w:rsidRPr="00A907A8" w:rsidRDefault="00E0621E" w:rsidP="00E0621E">
      <w:pPr>
        <w:pStyle w:val="Caption"/>
      </w:pPr>
      <w:bookmarkStart w:id="12" w:name="_Ref144686575"/>
      <w:bookmarkStart w:id="13" w:name="_Ref144686538"/>
      <w:r>
        <w:t xml:space="preserve">Figure </w:t>
      </w:r>
      <w:r>
        <w:fldChar w:fldCharType="begin"/>
      </w:r>
      <w:r>
        <w:instrText xml:space="preserve"> SEQ Figure \* ARABIC </w:instrText>
      </w:r>
      <w:r>
        <w:fldChar w:fldCharType="separate"/>
      </w:r>
      <w:r w:rsidR="00D302EA">
        <w:rPr>
          <w:noProof/>
        </w:rPr>
        <w:t>4</w:t>
      </w:r>
      <w:r>
        <w:fldChar w:fldCharType="end"/>
      </w:r>
      <w:bookmarkEnd w:id="12"/>
      <w:r>
        <w:t>.</w:t>
      </w:r>
      <w:r w:rsidRPr="00A907A8">
        <w:rPr>
          <w:b w:val="0"/>
          <w:bCs w:val="0"/>
          <w:sz w:val="24"/>
          <w:szCs w:val="24"/>
        </w:rPr>
        <w:t xml:space="preserve"> </w:t>
      </w:r>
      <w:bookmarkEnd w:id="13"/>
      <w:r w:rsidRPr="002F3614">
        <w:t xml:space="preserve">Robustness against noise </w:t>
      </w:r>
      <w:r w:rsidR="0034151F" w:rsidRPr="009814CE">
        <w:rPr>
          <w:position w:val="-10"/>
        </w:rPr>
        <w:object w:dxaOrig="1280" w:dyaOrig="320" w14:anchorId="66EBE73A">
          <v:shape id="_x0000_i1078" type="#_x0000_t75" style="width:63.9pt;height:15.9pt" o:ole="">
            <v:imagedata r:id="rId121" o:title=""/>
          </v:shape>
          <o:OLEObject Type="Embed" ProgID="Equation.DSMT4" ShapeID="_x0000_i1078" DrawAspect="Content" ObjectID="_1756117929" r:id="rId122"/>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0DB822C5" w:rsidR="00481349" w:rsidRPr="00481349" w:rsidRDefault="00481349" w:rsidP="00481349">
      <w:r>
        <w:fldChar w:fldCharType="begin"/>
      </w:r>
      <w:r>
        <w:instrText xml:space="preserve"> REF _Ref144686575 \h </w:instrText>
      </w:r>
      <w:r>
        <w:fldChar w:fldCharType="separate"/>
      </w:r>
      <w:r w:rsidR="00D302EA">
        <w:t xml:space="preserve">Figure </w:t>
      </w:r>
      <w:r w:rsidR="00D302EA">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529D8749" w:rsidR="00481349" w:rsidRPr="00481349" w:rsidRDefault="00481349" w:rsidP="00481349">
      <w:r w:rsidRPr="00481349">
        <w:lastRenderedPageBreak/>
        <w:t>Broadly speaking, neural networks demonstrate robustness against noise within a r</w:t>
      </w:r>
      <w:r w:rsidR="00B152F1">
        <w:t xml:space="preserve">ange </w:t>
      </w:r>
      <w:r w:rsidR="00C61502">
        <w:t xml:space="preserve">of  </w:t>
      </w:r>
      <w:r w:rsidR="00C61502" w:rsidRPr="007500E8">
        <w:rPr>
          <w:position w:val="-14"/>
        </w:rPr>
        <w:object w:dxaOrig="800" w:dyaOrig="400" w14:anchorId="6EA9AAA2">
          <v:shape id="_x0000_i1079" type="#_x0000_t75" style="width:39.9pt;height:20.3pt" o:ole="">
            <v:imagedata r:id="rId115" o:title=""/>
          </v:shape>
          <o:OLEObject Type="Embed" ProgID="Equation.DSMT4" ShapeID="_x0000_i1079" DrawAspect="Content" ObjectID="_1756117930" r:id="rId123"/>
        </w:object>
      </w:r>
      <w:r w:rsidR="00C61502" w:rsidRPr="006B4963">
        <w:t>.</w:t>
      </w:r>
    </w:p>
    <w:p w14:paraId="09DE09F9" w14:textId="1E029D40" w:rsidR="00481349" w:rsidRDefault="00481349" w:rsidP="00481349">
      <w:pPr>
        <w:pStyle w:val="Heading2"/>
      </w:pPr>
      <w:r>
        <w:t xml:space="preserve">Koopman </w:t>
      </w:r>
      <w:r w:rsidR="004E6C12">
        <w:t>Eigenvalues</w:t>
      </w:r>
    </w:p>
    <w:p w14:paraId="477604D4" w14:textId="77777777" w:rsidR="00E0621E" w:rsidRDefault="00E0621E" w:rsidP="00E0621E">
      <w:pPr>
        <w:keepNext/>
        <w:jc w:val="center"/>
      </w:pPr>
      <w:r>
        <w:rPr>
          <w:noProof/>
          <w:lang w:val="en-GB" w:eastAsia="en-GB"/>
        </w:rPr>
        <w:drawing>
          <wp:inline distT="0" distB="0" distL="0" distR="0" wp14:anchorId="50EA5EF3" wp14:editId="1D9913B3">
            <wp:extent cx="3867150" cy="2809035"/>
            <wp:effectExtent l="0" t="0" r="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24" cstate="print">
                      <a:extLst>
                        <a:ext uri="{28A0092B-C50C-407E-A947-70E740481C1C}">
                          <a14:useLocalDpi xmlns:a14="http://schemas.microsoft.com/office/drawing/2010/main" val="0"/>
                        </a:ext>
                        <a:ext uri="{96DAC541-7B7A-43D3-8B79-37D633B846F1}">
                          <asvg:svgBlip xmlns:asvg="http://schemas.microsoft.com/office/drawing/2016/SVG/main" r:embed="rId125"/>
                        </a:ext>
                      </a:extLst>
                    </a:blip>
                    <a:srcRect l="5981" t="6698" r="12808" b="4817"/>
                    <a:stretch/>
                  </pic:blipFill>
                  <pic:spPr bwMode="auto">
                    <a:xfrm>
                      <a:off x="0" y="0"/>
                      <a:ext cx="3877444" cy="2816512"/>
                    </a:xfrm>
                    <a:prstGeom prst="rect">
                      <a:avLst/>
                    </a:prstGeom>
                    <a:ln>
                      <a:noFill/>
                    </a:ln>
                    <a:extLst>
                      <a:ext uri="{53640926-AAD7-44D8-BBD7-CCE9431645EC}">
                        <a14:shadowObscured xmlns:a14="http://schemas.microsoft.com/office/drawing/2010/main"/>
                      </a:ext>
                    </a:extLst>
                  </pic:spPr>
                </pic:pic>
              </a:graphicData>
            </a:graphic>
          </wp:inline>
        </w:drawing>
      </w:r>
    </w:p>
    <w:p w14:paraId="15A40898" w14:textId="78DAB35D" w:rsidR="00E0621E" w:rsidRDefault="00E0621E" w:rsidP="00E0621E">
      <w:pPr>
        <w:pStyle w:val="Caption"/>
      </w:pPr>
      <w:bookmarkStart w:id="14" w:name="_Ref144687668"/>
      <w:r>
        <w:t xml:space="preserve">Figure </w:t>
      </w:r>
      <w:r>
        <w:fldChar w:fldCharType="begin"/>
      </w:r>
      <w:r>
        <w:instrText xml:space="preserve"> SEQ Figure \* ARABIC </w:instrText>
      </w:r>
      <w:r>
        <w:fldChar w:fldCharType="separate"/>
      </w:r>
      <w:r w:rsidR="00D302EA">
        <w:rPr>
          <w:noProof/>
        </w:rPr>
        <w:t>5</w:t>
      </w:r>
      <w:r>
        <w:fldChar w:fldCharType="end"/>
      </w:r>
      <w:bookmarkEnd w:id="14"/>
      <w:r>
        <w:t>. Koopman Layer Eigen values</w:t>
      </w:r>
    </w:p>
    <w:p w14:paraId="459708D6" w14:textId="79098745" w:rsidR="00164A07" w:rsidRDefault="00164A07" w:rsidP="00337A99">
      <w:r>
        <w:t xml:space="preserve">One of the drawbacks associated with Dynamic Mode Decomposition (DMD) </w:t>
      </w:r>
      <w:r>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fldChar w:fldCharType="separate"/>
      </w:r>
      <w:r w:rsidR="003F126B" w:rsidRPr="003F126B">
        <w:rPr>
          <w:noProof/>
        </w:rPr>
        <w:t>[11]</w:t>
      </w:r>
      <w:r>
        <w:fldChar w:fldCharType="end"/>
      </w:r>
      <w:r>
        <w:t xml:space="preserve"> and Extended Dynamic Mode Decomposition (EDMD)</w:t>
      </w:r>
      <w:r w:rsidRPr="00164A07">
        <w:t xml:space="preserve"> </w:t>
      </w:r>
      <w:r>
        <w:t xml:space="preserve">methods </w:t>
      </w:r>
      <w:r>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fldChar w:fldCharType="separate"/>
      </w:r>
      <w:r w:rsidR="003F126B" w:rsidRPr="003F126B">
        <w:rPr>
          <w:noProof/>
        </w:rPr>
        <w:t>[16]</w:t>
      </w:r>
      <w:r>
        <w:fldChar w:fldCharType="end"/>
      </w:r>
      <w:r>
        <w:t xml:space="preserve"> </w:t>
      </w:r>
      <w:r w:rsidR="000F6F3B">
        <w:t>is the presence small number of</w:t>
      </w:r>
      <w:r w:rsidR="00507B8E">
        <w:t xml:space="preserve"> </w:t>
      </w:r>
      <w:r w:rsidR="000F7E20">
        <w:t>Koopman operator</w:t>
      </w:r>
      <w:r>
        <w:t xml:space="preserve"> eigenvalues. To address this issue, a radial basis function has been proposed in a previous study </w:t>
      </w:r>
      <w:r>
        <w:fldChar w:fldCharType="begin" w:fldLock="1"/>
      </w:r>
      <w:r w:rsidR="003F126B">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7)"},"properties":{"noteIndex":0},"schema":"https://github.com/citation-style-language/schema/raw/master/csl-citation.json"}</w:instrText>
      </w:r>
      <w:r>
        <w:fldChar w:fldCharType="separate"/>
      </w:r>
      <w:r w:rsidR="003F126B" w:rsidRPr="003F126B">
        <w:rPr>
          <w:noProof/>
        </w:rPr>
        <w:t>[17]</w:t>
      </w:r>
      <w:r>
        <w:fldChar w:fldCharType="end"/>
      </w:r>
      <w:r>
        <w:t xml:space="preserve"> to approximate </w:t>
      </w:r>
      <w:r w:rsidR="00287AFD">
        <w:t xml:space="preserve">the </w:t>
      </w:r>
      <w:r w:rsidR="000F7E20">
        <w:t>Koopman operator</w:t>
      </w:r>
      <w:r w:rsidR="00287AFD">
        <w:t xml:space="preserve"> </w:t>
      </w:r>
      <w:r>
        <w:t>eigenvalues.</w:t>
      </w:r>
    </w:p>
    <w:p w14:paraId="58E2C561" w14:textId="23797012" w:rsidR="00A955B0" w:rsidRDefault="00A955B0" w:rsidP="00A7493C">
      <w:r>
        <w:t xml:space="preserve">In </w:t>
      </w:r>
      <w:r>
        <w:fldChar w:fldCharType="begin"/>
      </w:r>
      <w:r>
        <w:instrText xml:space="preserve"> REF _Ref144687668 \h </w:instrText>
      </w:r>
      <w:r>
        <w:fldChar w:fldCharType="separate"/>
      </w:r>
      <w:r w:rsidR="00D302EA">
        <w:t xml:space="preserve">Figure </w:t>
      </w:r>
      <w:r w:rsidR="00D302EA">
        <w:rPr>
          <w:noProof/>
        </w:rPr>
        <w:t>5</w:t>
      </w:r>
      <w:r>
        <w:fldChar w:fldCharType="end"/>
      </w:r>
      <w:r>
        <w:t xml:space="preserve">, we present a plot of 1600 </w:t>
      </w:r>
      <w:r w:rsidR="000F7E20">
        <w:t>Koopman operator</w:t>
      </w:r>
      <w:r>
        <w:t xml:space="preserve"> eigenvalues, demonstrating their diversity and their ability to capture various system behaviors. It is noteworthy that, in the study mentioned </w:t>
      </w:r>
      <w:r w:rsidR="003943C4">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rsidR="003943C4">
        <w:fldChar w:fldCharType="separate"/>
      </w:r>
      <w:r w:rsidR="003F126B" w:rsidRPr="003F126B">
        <w:rPr>
          <w:noProof/>
        </w:rPr>
        <w:t>[16]</w:t>
      </w:r>
      <w:r w:rsidR="003943C4">
        <w:fldChar w:fldCharType="end"/>
      </w:r>
      <w:r>
        <w:t xml:space="preserve">, these results were obtained for a free </w:t>
      </w:r>
      <w:r w:rsidR="000F7E20">
        <w:t>Duffing oscillator</w:t>
      </w:r>
      <w:r>
        <w:t>. Nevertheless, the results achieved through Deep Neural Networks surpass those obtained by other means.</w:t>
      </w:r>
    </w:p>
    <w:p w14:paraId="2B318F37" w14:textId="77777777" w:rsidR="00441018" w:rsidRDefault="00441018" w:rsidP="00A7493C"/>
    <w:p w14:paraId="0F84AB89" w14:textId="1B4E34D2" w:rsidR="00286910" w:rsidRPr="009A0164" w:rsidRDefault="00286910" w:rsidP="00286910">
      <w:pPr>
        <w:pStyle w:val="Heading1"/>
      </w:pPr>
      <w:r w:rsidRPr="009A0164">
        <w:t>Conclusion</w:t>
      </w:r>
    </w:p>
    <w:p w14:paraId="48AE7D0F" w14:textId="0A0F2E8A" w:rsidR="00D72207" w:rsidRPr="00D72207" w:rsidRDefault="000F6F3B" w:rsidP="000F6F3B">
      <w:r>
        <w:t>In this research</w:t>
      </w:r>
      <w:r w:rsidR="00D72207" w:rsidRPr="00D72207">
        <w:t xml:space="preserve">, our objective was to implement an </w:t>
      </w:r>
      <w:r>
        <w:t>A</w:t>
      </w:r>
      <w:r w:rsidR="00D72207" w:rsidRPr="00D72207">
        <w:t xml:space="preserve">utoregressive self-supervising autoencoder utilizing a two-stage training process. The primary goal was to confine </w:t>
      </w:r>
      <w:r w:rsidR="00287AFD">
        <w:t xml:space="preserve">the </w:t>
      </w:r>
      <w:r w:rsidR="000F7E20">
        <w:t>Koopman operator</w:t>
      </w:r>
      <w:r w:rsidR="00287AFD">
        <w:t xml:space="preserve"> </w:t>
      </w:r>
      <w:r w:rsidR="00D72207" w:rsidRPr="00D72207">
        <w:t>to a specific layer within the network and assess its r</w:t>
      </w:r>
      <w:r>
        <w:t>esilience to noise. In addition</w:t>
      </w:r>
      <w:r w:rsidR="00D72207" w:rsidRPr="00D72207">
        <w:t>, we aimed to predict the steady-state behavior of the system while ensuring that the network remains robust across diff</w:t>
      </w:r>
      <w:r>
        <w:t>erent initial conditions, indeed</w:t>
      </w:r>
      <w:r w:rsidR="00D72207" w:rsidRPr="00D72207">
        <w:t xml:space="preserve"> with the same Duffing coefficient.</w:t>
      </w:r>
    </w:p>
    <w:p w14:paraId="6900905F" w14:textId="77777777" w:rsidR="00D72207" w:rsidRPr="00D72207" w:rsidRDefault="00D72207" w:rsidP="00D72207">
      <w:r w:rsidRPr="00D72207">
        <w:t>The utilization of an autoregressive framework played a crucial role in enabling the network to generate predictions, akin to the capabilities demonstrated by large language models.</w:t>
      </w:r>
    </w:p>
    <w:p w14:paraId="55AF8A3E" w14:textId="0963F476" w:rsidR="00D72207" w:rsidRPr="00D72207" w:rsidRDefault="00D72207" w:rsidP="00D72207">
      <w:r w:rsidRPr="00D72207">
        <w:t>Furthermore, in comparison to traditional methods such as DMD and EDMD, our approach yielded an increased diversity in the Koopman eigenvalues, even surpassing radial basis function (</w:t>
      </w:r>
      <w:r w:rsidR="00CE175F">
        <w:t>RBF</w:t>
      </w:r>
      <w:r w:rsidRPr="00D72207">
        <w:t>)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t>REFERENCES</w:t>
      </w:r>
    </w:p>
    <w:p w14:paraId="11DB92F1" w14:textId="329F2998" w:rsidR="003F126B" w:rsidRPr="003F126B" w:rsidRDefault="00076F8B" w:rsidP="003F126B">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F126B" w:rsidRPr="003F126B">
        <w:rPr>
          <w:noProof/>
          <w:sz w:val="20"/>
        </w:rPr>
        <w:t>[1]</w:t>
      </w:r>
      <w:r w:rsidR="003F126B" w:rsidRPr="003F126B">
        <w:rPr>
          <w:noProof/>
          <w:sz w:val="20"/>
        </w:rPr>
        <w:tab/>
        <w:t xml:space="preserve">Hamel, “Georg Duffing, Ingenieur: Erzwungene Schwingungen bei veränderlicher Eigenfrequenz und ihre technische Bedeutung. Sammlung Vieweg. Heft 41/42, Braunschweig 1918. VI+134 S,” </w:t>
      </w:r>
      <w:r w:rsidR="003F126B" w:rsidRPr="003F126B">
        <w:rPr>
          <w:i/>
          <w:iCs/>
          <w:noProof/>
          <w:sz w:val="20"/>
        </w:rPr>
        <w:t>ZAMM - J. Appl. Math. Mech. / Zeitschrift für Angew. Math. und Mech.</w:t>
      </w:r>
      <w:r w:rsidR="003F126B" w:rsidRPr="003F126B">
        <w:rPr>
          <w:noProof/>
          <w:sz w:val="20"/>
        </w:rPr>
        <w:t>, vol. 1, no. 1, 1921.</w:t>
      </w:r>
    </w:p>
    <w:p w14:paraId="2FA0E239" w14:textId="1B0E3A8F" w:rsidR="003F126B" w:rsidRPr="003F126B" w:rsidRDefault="003F126B" w:rsidP="003F126B">
      <w:pPr>
        <w:widowControl w:val="0"/>
        <w:autoSpaceDE w:val="0"/>
        <w:autoSpaceDN w:val="0"/>
        <w:adjustRightInd w:val="0"/>
        <w:ind w:left="640" w:hanging="640"/>
        <w:rPr>
          <w:noProof/>
          <w:sz w:val="20"/>
        </w:rPr>
      </w:pPr>
      <w:r w:rsidRPr="003F126B">
        <w:rPr>
          <w:noProof/>
          <w:sz w:val="20"/>
        </w:rPr>
        <w:lastRenderedPageBreak/>
        <w:t>[2]</w:t>
      </w:r>
      <w:r w:rsidRPr="003F126B">
        <w:rPr>
          <w:noProof/>
          <w:sz w:val="20"/>
        </w:rPr>
        <w:tab/>
        <w:t xml:space="preserve">B. O. Koopman, “Hamiltonian Systems and Transformation in Hilbert Space,” </w:t>
      </w:r>
      <w:r w:rsidRPr="003F126B">
        <w:rPr>
          <w:i/>
          <w:iCs/>
          <w:noProof/>
          <w:sz w:val="20"/>
        </w:rPr>
        <w:t>Proc. Natl. Acad. Sci.</w:t>
      </w:r>
      <w:r w:rsidRPr="003F126B">
        <w:rPr>
          <w:noProof/>
          <w:sz w:val="20"/>
        </w:rPr>
        <w:t>, vol. 17, no. 5, 1931.</w:t>
      </w:r>
    </w:p>
    <w:p w14:paraId="4A1360CD" w14:textId="0BE92F28" w:rsidR="003F126B" w:rsidRPr="003F126B" w:rsidRDefault="003F126B" w:rsidP="003F126B">
      <w:pPr>
        <w:widowControl w:val="0"/>
        <w:autoSpaceDE w:val="0"/>
        <w:autoSpaceDN w:val="0"/>
        <w:adjustRightInd w:val="0"/>
        <w:ind w:left="640" w:hanging="640"/>
        <w:rPr>
          <w:noProof/>
          <w:sz w:val="20"/>
        </w:rPr>
      </w:pPr>
      <w:r w:rsidRPr="003F126B">
        <w:rPr>
          <w:noProof/>
          <w:sz w:val="20"/>
        </w:rPr>
        <w:t>[3]</w:t>
      </w:r>
      <w:r w:rsidRPr="003F126B">
        <w:rPr>
          <w:noProof/>
          <w:sz w:val="20"/>
        </w:rPr>
        <w:tab/>
        <w:t xml:space="preserve">G. E. Hinton and R. R. Salakhutdinov, “Reducing the dimensionality of data with neural networks,” </w:t>
      </w:r>
      <w:r w:rsidRPr="003F126B">
        <w:rPr>
          <w:i/>
          <w:iCs/>
          <w:noProof/>
          <w:sz w:val="20"/>
        </w:rPr>
        <w:t>Science (80-. ).</w:t>
      </w:r>
      <w:r w:rsidRPr="003F126B">
        <w:rPr>
          <w:noProof/>
          <w:sz w:val="20"/>
        </w:rPr>
        <w:t>, vol. 313, no. 5786, 2006.</w:t>
      </w:r>
    </w:p>
    <w:p w14:paraId="647565DF" w14:textId="0BC2D5A5" w:rsidR="003F126B" w:rsidRPr="003F126B" w:rsidRDefault="003F126B" w:rsidP="003F126B">
      <w:pPr>
        <w:widowControl w:val="0"/>
        <w:autoSpaceDE w:val="0"/>
        <w:autoSpaceDN w:val="0"/>
        <w:adjustRightInd w:val="0"/>
        <w:ind w:left="640" w:hanging="640"/>
        <w:rPr>
          <w:noProof/>
          <w:sz w:val="20"/>
        </w:rPr>
      </w:pPr>
      <w:r w:rsidRPr="003F126B">
        <w:rPr>
          <w:noProof/>
          <w:sz w:val="20"/>
        </w:rPr>
        <w:t>[4]</w:t>
      </w:r>
      <w:r w:rsidRPr="003F126B">
        <w:rPr>
          <w:noProof/>
          <w:sz w:val="20"/>
        </w:rPr>
        <w:tab/>
        <w:t xml:space="preserve">B. Lusch, J. N. Kutz, and S. L. Brunton, “Deep learning for universal linear embeddings of nonlinear dynamics,” </w:t>
      </w:r>
      <w:r w:rsidRPr="003F126B">
        <w:rPr>
          <w:i/>
          <w:iCs/>
          <w:noProof/>
          <w:sz w:val="20"/>
        </w:rPr>
        <w:t>Nat. Commun.</w:t>
      </w:r>
      <w:r w:rsidRPr="003F126B">
        <w:rPr>
          <w:noProof/>
          <w:sz w:val="20"/>
        </w:rPr>
        <w:t>, vol. 9, no. 1, 2018.</w:t>
      </w:r>
    </w:p>
    <w:p w14:paraId="06D20E35" w14:textId="4C8AD2B0" w:rsidR="003F126B" w:rsidRPr="003F126B" w:rsidRDefault="003F126B" w:rsidP="003F126B">
      <w:pPr>
        <w:widowControl w:val="0"/>
        <w:autoSpaceDE w:val="0"/>
        <w:autoSpaceDN w:val="0"/>
        <w:adjustRightInd w:val="0"/>
        <w:ind w:left="640" w:hanging="640"/>
        <w:rPr>
          <w:noProof/>
          <w:sz w:val="20"/>
        </w:rPr>
      </w:pPr>
      <w:r w:rsidRPr="003F126B">
        <w:rPr>
          <w:noProof/>
          <w:sz w:val="20"/>
        </w:rPr>
        <w:t>[5]</w:t>
      </w:r>
      <w:r w:rsidRPr="003F126B">
        <w:rPr>
          <w:noProof/>
          <w:sz w:val="20"/>
        </w:rPr>
        <w:tab/>
        <w:t xml:space="preserve">K. Champion, B. Lusch, J. Nathan Kutz, and S. L. Brunton, “Data-driven discovery of coordinates and governing equations,” </w:t>
      </w:r>
      <w:r w:rsidRPr="003F126B">
        <w:rPr>
          <w:i/>
          <w:iCs/>
          <w:noProof/>
          <w:sz w:val="20"/>
        </w:rPr>
        <w:t>Proc. Natl. Acad. Sci. U. S. A.</w:t>
      </w:r>
      <w:r w:rsidRPr="003F126B">
        <w:rPr>
          <w:noProof/>
          <w:sz w:val="20"/>
        </w:rPr>
        <w:t>, vol. 116, no. 45, 2019.</w:t>
      </w:r>
    </w:p>
    <w:p w14:paraId="4377B3D6" w14:textId="04C1892D" w:rsidR="003F126B" w:rsidRPr="003F126B" w:rsidRDefault="003F126B" w:rsidP="003F126B">
      <w:pPr>
        <w:widowControl w:val="0"/>
        <w:autoSpaceDE w:val="0"/>
        <w:autoSpaceDN w:val="0"/>
        <w:adjustRightInd w:val="0"/>
        <w:ind w:left="640" w:hanging="640"/>
        <w:rPr>
          <w:noProof/>
          <w:sz w:val="20"/>
        </w:rPr>
      </w:pPr>
      <w:r w:rsidRPr="003F126B">
        <w:rPr>
          <w:noProof/>
          <w:sz w:val="20"/>
        </w:rPr>
        <w:t>[6]</w:t>
      </w:r>
      <w:r w:rsidRPr="003F126B">
        <w:rPr>
          <w:noProof/>
          <w:sz w:val="20"/>
        </w:rPr>
        <w:tab/>
        <w:t xml:space="preserve">E. Kaiser, J. N. Kutz, and S. L. Brunton, “Sparse identification of nonlinear dynamics for model predictive control in the low-data limit,” </w:t>
      </w:r>
      <w:r w:rsidRPr="003F126B">
        <w:rPr>
          <w:i/>
          <w:iCs/>
          <w:noProof/>
          <w:sz w:val="20"/>
        </w:rPr>
        <w:t>Proc. R. Soc. A Math. Phys. Eng. Sci.</w:t>
      </w:r>
      <w:r w:rsidRPr="003F126B">
        <w:rPr>
          <w:noProof/>
          <w:sz w:val="20"/>
        </w:rPr>
        <w:t>, vol. 474, no. 2219, 2018.</w:t>
      </w:r>
    </w:p>
    <w:p w14:paraId="623AF580"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7]</w:t>
      </w:r>
      <w:r w:rsidRPr="003F126B">
        <w:rPr>
          <w:noProof/>
          <w:sz w:val="20"/>
        </w:rPr>
        <w:tab/>
        <w:t xml:space="preserve">A. Krizhevsky, I. Sutskever, and G. E. Hinton, “2012 AlexNet,” </w:t>
      </w:r>
      <w:r w:rsidRPr="003F126B">
        <w:rPr>
          <w:i/>
          <w:iCs/>
          <w:noProof/>
          <w:sz w:val="20"/>
        </w:rPr>
        <w:t>Adv. Neural Inf. Process. Syst.</w:t>
      </w:r>
      <w:r w:rsidRPr="003F126B">
        <w:rPr>
          <w:noProof/>
          <w:sz w:val="20"/>
        </w:rPr>
        <w:t>, 2012.</w:t>
      </w:r>
    </w:p>
    <w:p w14:paraId="0AE92AC3"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8]</w:t>
      </w:r>
      <w:r w:rsidRPr="003F126B">
        <w:rPr>
          <w:noProof/>
          <w:sz w:val="20"/>
        </w:rPr>
        <w:tab/>
        <w:t xml:space="preserve">K. Simonyan and A. Zisserman, “Very deep convolutional networks for large-scale image recognition,” in </w:t>
      </w:r>
      <w:r w:rsidRPr="003F126B">
        <w:rPr>
          <w:i/>
          <w:iCs/>
          <w:noProof/>
          <w:sz w:val="20"/>
        </w:rPr>
        <w:t>3rd International Conference on Learning Representations, ICLR 2015 - Conference Track Proceedings</w:t>
      </w:r>
      <w:r w:rsidRPr="003F126B">
        <w:rPr>
          <w:noProof/>
          <w:sz w:val="20"/>
        </w:rPr>
        <w:t>, 2015.</w:t>
      </w:r>
    </w:p>
    <w:p w14:paraId="2E1A2699" w14:textId="42FE58BD" w:rsidR="003F126B" w:rsidRPr="003F126B" w:rsidRDefault="003F126B" w:rsidP="003F126B">
      <w:pPr>
        <w:widowControl w:val="0"/>
        <w:autoSpaceDE w:val="0"/>
        <w:autoSpaceDN w:val="0"/>
        <w:adjustRightInd w:val="0"/>
        <w:ind w:left="640" w:hanging="640"/>
        <w:rPr>
          <w:noProof/>
          <w:sz w:val="20"/>
        </w:rPr>
      </w:pPr>
      <w:r w:rsidRPr="003F126B">
        <w:rPr>
          <w:noProof/>
          <w:sz w:val="20"/>
        </w:rPr>
        <w:t>[9]</w:t>
      </w:r>
      <w:r w:rsidRPr="003F126B">
        <w:rPr>
          <w:noProof/>
          <w:sz w:val="20"/>
        </w:rPr>
        <w:tab/>
        <w:t xml:space="preserve">M. Shafiq and Z. Gu, “Deep Residual Learning for Image Recognition: A Survey,” </w:t>
      </w:r>
      <w:r w:rsidRPr="003F126B">
        <w:rPr>
          <w:i/>
          <w:iCs/>
          <w:noProof/>
          <w:sz w:val="20"/>
        </w:rPr>
        <w:t>Applied Sciences (Switzerland)</w:t>
      </w:r>
      <w:r w:rsidRPr="003F126B">
        <w:rPr>
          <w:noProof/>
          <w:sz w:val="20"/>
        </w:rPr>
        <w:t>, vol. 12, no. 18. 2022.</w:t>
      </w:r>
    </w:p>
    <w:p w14:paraId="3C47986B" w14:textId="7BA6A469" w:rsidR="003F126B" w:rsidRPr="003F126B" w:rsidRDefault="003F126B" w:rsidP="003F126B">
      <w:pPr>
        <w:widowControl w:val="0"/>
        <w:autoSpaceDE w:val="0"/>
        <w:autoSpaceDN w:val="0"/>
        <w:adjustRightInd w:val="0"/>
        <w:ind w:left="640" w:hanging="640"/>
        <w:rPr>
          <w:noProof/>
          <w:sz w:val="20"/>
        </w:rPr>
      </w:pPr>
      <w:r w:rsidRPr="003F126B">
        <w:rPr>
          <w:noProof/>
          <w:sz w:val="20"/>
        </w:rPr>
        <w:t>[10]</w:t>
      </w:r>
      <w:r w:rsidRPr="003F126B">
        <w:rPr>
          <w:noProof/>
          <w:sz w:val="20"/>
        </w:rPr>
        <w:tab/>
        <w:t xml:space="preserve">S. L. Brunton, M. Budišić, E. Kaiser, and J. N. Kutz, “Modern Koopman Theory for Dynamical Systems,” </w:t>
      </w:r>
      <w:r w:rsidRPr="003F126B">
        <w:rPr>
          <w:i/>
          <w:iCs/>
          <w:noProof/>
          <w:sz w:val="20"/>
        </w:rPr>
        <w:t>SIAM Rev.</w:t>
      </w:r>
      <w:r w:rsidRPr="003F126B">
        <w:rPr>
          <w:noProof/>
          <w:sz w:val="20"/>
        </w:rPr>
        <w:t>, vol. 64, no. 2, 2022.</w:t>
      </w:r>
    </w:p>
    <w:p w14:paraId="21AF1CBC" w14:textId="4677C3FD" w:rsidR="003F126B" w:rsidRPr="003F126B" w:rsidRDefault="003F126B" w:rsidP="003F126B">
      <w:pPr>
        <w:widowControl w:val="0"/>
        <w:autoSpaceDE w:val="0"/>
        <w:autoSpaceDN w:val="0"/>
        <w:adjustRightInd w:val="0"/>
        <w:ind w:left="640" w:hanging="640"/>
        <w:rPr>
          <w:noProof/>
          <w:sz w:val="20"/>
        </w:rPr>
      </w:pPr>
      <w:r w:rsidRPr="003F126B">
        <w:rPr>
          <w:noProof/>
          <w:sz w:val="20"/>
        </w:rPr>
        <w:t>[11]</w:t>
      </w:r>
      <w:r w:rsidRPr="003F126B">
        <w:rPr>
          <w:noProof/>
          <w:sz w:val="20"/>
        </w:rPr>
        <w:tab/>
        <w:t xml:space="preserve">P. J. Schmid, “Dynamic mode decomposition of numerical and experimental data,” </w:t>
      </w:r>
      <w:r w:rsidRPr="003F126B">
        <w:rPr>
          <w:i/>
          <w:iCs/>
          <w:noProof/>
          <w:sz w:val="20"/>
        </w:rPr>
        <w:t>J. Fluid Mech.</w:t>
      </w:r>
      <w:r w:rsidRPr="003F126B">
        <w:rPr>
          <w:noProof/>
          <w:sz w:val="20"/>
        </w:rPr>
        <w:t>, vol. 656, 2010.</w:t>
      </w:r>
    </w:p>
    <w:p w14:paraId="55EE264C" w14:textId="27D8E28B" w:rsidR="003F126B" w:rsidRPr="003F126B" w:rsidRDefault="003F126B" w:rsidP="003F126B">
      <w:pPr>
        <w:widowControl w:val="0"/>
        <w:autoSpaceDE w:val="0"/>
        <w:autoSpaceDN w:val="0"/>
        <w:adjustRightInd w:val="0"/>
        <w:ind w:left="640" w:hanging="640"/>
        <w:rPr>
          <w:noProof/>
          <w:sz w:val="20"/>
        </w:rPr>
      </w:pPr>
      <w:r w:rsidRPr="003F126B">
        <w:rPr>
          <w:noProof/>
          <w:sz w:val="20"/>
        </w:rPr>
        <w:t>[12]</w:t>
      </w:r>
      <w:r w:rsidRPr="003F126B">
        <w:rPr>
          <w:noProof/>
          <w:sz w:val="20"/>
        </w:rPr>
        <w:tab/>
        <w:t xml:space="preserve">C. Runge, “Ueber die numerische Auflösung von Differentialgleichungen,” </w:t>
      </w:r>
      <w:r w:rsidRPr="003F126B">
        <w:rPr>
          <w:i/>
          <w:iCs/>
          <w:noProof/>
          <w:sz w:val="20"/>
        </w:rPr>
        <w:t>Math. Ann.</w:t>
      </w:r>
      <w:r w:rsidRPr="003F126B">
        <w:rPr>
          <w:noProof/>
          <w:sz w:val="20"/>
        </w:rPr>
        <w:t>, vol. 46, no. 2, 1895.</w:t>
      </w:r>
    </w:p>
    <w:p w14:paraId="2C400ED2" w14:textId="6656B7DF" w:rsidR="003F126B" w:rsidRPr="003F126B" w:rsidRDefault="003F126B" w:rsidP="003F126B">
      <w:pPr>
        <w:widowControl w:val="0"/>
        <w:autoSpaceDE w:val="0"/>
        <w:autoSpaceDN w:val="0"/>
        <w:adjustRightInd w:val="0"/>
        <w:ind w:left="640" w:hanging="640"/>
        <w:rPr>
          <w:noProof/>
          <w:sz w:val="20"/>
        </w:rPr>
      </w:pPr>
      <w:r w:rsidRPr="003F126B">
        <w:rPr>
          <w:noProof/>
          <w:sz w:val="20"/>
        </w:rPr>
        <w:t>[13]</w:t>
      </w:r>
      <w:r w:rsidRPr="003F126B">
        <w:rPr>
          <w:noProof/>
          <w:sz w:val="20"/>
        </w:rPr>
        <w:tab/>
        <w:t xml:space="preserve">C. Szegedy </w:t>
      </w:r>
      <w:r w:rsidRPr="003F126B">
        <w:rPr>
          <w:i/>
          <w:iCs/>
          <w:noProof/>
          <w:sz w:val="20"/>
        </w:rPr>
        <w:t>et al.</w:t>
      </w:r>
      <w:r w:rsidRPr="003F126B">
        <w:rPr>
          <w:noProof/>
          <w:sz w:val="20"/>
        </w:rPr>
        <w:t xml:space="preserve">, “Going deeper with convolutions,” in </w:t>
      </w:r>
      <w:r w:rsidRPr="003F126B">
        <w:rPr>
          <w:i/>
          <w:iCs/>
          <w:noProof/>
          <w:sz w:val="20"/>
        </w:rPr>
        <w:t>Proceedings of the IEEE Computer Society Conference on Computer Vision and Pattern Recognition</w:t>
      </w:r>
      <w:r w:rsidRPr="003F126B">
        <w:rPr>
          <w:noProof/>
          <w:sz w:val="20"/>
        </w:rPr>
        <w:t>, 2015.</w:t>
      </w:r>
    </w:p>
    <w:p w14:paraId="308566A1" w14:textId="7E0F0416" w:rsidR="003F126B" w:rsidRPr="003F126B" w:rsidRDefault="003F126B" w:rsidP="003F126B">
      <w:pPr>
        <w:widowControl w:val="0"/>
        <w:autoSpaceDE w:val="0"/>
        <w:autoSpaceDN w:val="0"/>
        <w:adjustRightInd w:val="0"/>
        <w:ind w:left="640" w:hanging="640"/>
        <w:rPr>
          <w:noProof/>
          <w:sz w:val="20"/>
        </w:rPr>
      </w:pPr>
      <w:r w:rsidRPr="003F126B">
        <w:rPr>
          <w:noProof/>
          <w:sz w:val="20"/>
        </w:rPr>
        <w:t>[14]</w:t>
      </w:r>
      <w:r w:rsidRPr="003F126B">
        <w:rPr>
          <w:noProof/>
          <w:sz w:val="20"/>
        </w:rPr>
        <w:tab/>
        <w:t xml:space="preserve">Y. LeCun, L. Bottou, Y. Bengio, and P. Haffner, “Gradient-based learning applied to document recognition,” </w:t>
      </w:r>
      <w:r w:rsidRPr="003F126B">
        <w:rPr>
          <w:i/>
          <w:iCs/>
          <w:noProof/>
          <w:sz w:val="20"/>
        </w:rPr>
        <w:t>Proc. IEEE</w:t>
      </w:r>
      <w:r w:rsidRPr="003F126B">
        <w:rPr>
          <w:noProof/>
          <w:sz w:val="20"/>
        </w:rPr>
        <w:t>, vol. 86, no. 11, 1998.</w:t>
      </w:r>
    </w:p>
    <w:p w14:paraId="08BF0E40" w14:textId="19A8DC10" w:rsidR="003F126B" w:rsidRPr="003F126B" w:rsidRDefault="003F126B" w:rsidP="003F126B">
      <w:pPr>
        <w:widowControl w:val="0"/>
        <w:autoSpaceDE w:val="0"/>
        <w:autoSpaceDN w:val="0"/>
        <w:adjustRightInd w:val="0"/>
        <w:ind w:left="640" w:hanging="640"/>
        <w:rPr>
          <w:noProof/>
          <w:sz w:val="20"/>
        </w:rPr>
      </w:pPr>
      <w:r w:rsidRPr="003F126B">
        <w:rPr>
          <w:noProof/>
          <w:sz w:val="20"/>
        </w:rPr>
        <w:t>[15]</w:t>
      </w:r>
      <w:r w:rsidRPr="003F126B">
        <w:rPr>
          <w:noProof/>
          <w:sz w:val="20"/>
        </w:rPr>
        <w:tab/>
        <w:t xml:space="preserve">S. Hochreiter and J. Schmidhuber, “Long Short-Term Memory,” </w:t>
      </w:r>
      <w:r w:rsidRPr="003F126B">
        <w:rPr>
          <w:i/>
          <w:iCs/>
          <w:noProof/>
          <w:sz w:val="20"/>
        </w:rPr>
        <w:t>Neural Comput.</w:t>
      </w:r>
      <w:r w:rsidRPr="003F126B">
        <w:rPr>
          <w:noProof/>
          <w:sz w:val="20"/>
        </w:rPr>
        <w:t>, vol. 9, no. 8, 1997.</w:t>
      </w:r>
    </w:p>
    <w:p w14:paraId="249265F9" w14:textId="3AACFE69" w:rsidR="003F126B" w:rsidRPr="003F126B" w:rsidRDefault="003F126B" w:rsidP="003F126B">
      <w:pPr>
        <w:widowControl w:val="0"/>
        <w:autoSpaceDE w:val="0"/>
        <w:autoSpaceDN w:val="0"/>
        <w:adjustRightInd w:val="0"/>
        <w:ind w:left="640" w:hanging="640"/>
        <w:rPr>
          <w:noProof/>
          <w:sz w:val="20"/>
        </w:rPr>
      </w:pPr>
      <w:r w:rsidRPr="003F126B">
        <w:rPr>
          <w:noProof/>
          <w:sz w:val="20"/>
        </w:rPr>
        <w:t>[16]</w:t>
      </w:r>
      <w:r w:rsidRPr="003F126B">
        <w:rPr>
          <w:noProof/>
          <w:sz w:val="20"/>
        </w:rPr>
        <w:tab/>
        <w:t xml:space="preserve">M. O. Williams, I. G. Kevrekidis, and C. W. Rowley, “A Data–Driven Approximation of the </w:t>
      </w:r>
      <w:r w:rsidR="000F7E20">
        <w:rPr>
          <w:noProof/>
          <w:sz w:val="20"/>
        </w:rPr>
        <w:t>Koopman operator</w:t>
      </w:r>
      <w:r w:rsidRPr="003F126B">
        <w:rPr>
          <w:noProof/>
          <w:sz w:val="20"/>
        </w:rPr>
        <w:t xml:space="preserve">: Extending Dynamic Mode Decomposition,” </w:t>
      </w:r>
      <w:r w:rsidRPr="003F126B">
        <w:rPr>
          <w:i/>
          <w:iCs/>
          <w:noProof/>
          <w:sz w:val="20"/>
        </w:rPr>
        <w:t>J. Nonlinear Sci.</w:t>
      </w:r>
      <w:r w:rsidRPr="003F126B">
        <w:rPr>
          <w:noProof/>
          <w:sz w:val="20"/>
        </w:rPr>
        <w:t>, vol. 25, no. 6, 2015.</w:t>
      </w:r>
    </w:p>
    <w:p w14:paraId="1F5EC831" w14:textId="564DE993" w:rsidR="003F126B" w:rsidRPr="003F126B" w:rsidRDefault="003F126B" w:rsidP="003F126B">
      <w:pPr>
        <w:widowControl w:val="0"/>
        <w:autoSpaceDE w:val="0"/>
        <w:autoSpaceDN w:val="0"/>
        <w:adjustRightInd w:val="0"/>
        <w:ind w:left="640" w:hanging="640"/>
        <w:rPr>
          <w:noProof/>
          <w:sz w:val="20"/>
        </w:rPr>
      </w:pPr>
      <w:r w:rsidRPr="003F126B">
        <w:rPr>
          <w:noProof/>
          <w:sz w:val="20"/>
        </w:rPr>
        <w:t>[17]</w:t>
      </w:r>
      <w:r w:rsidRPr="003F126B">
        <w:rPr>
          <w:noProof/>
          <w:sz w:val="20"/>
        </w:rPr>
        <w:tab/>
        <w:t xml:space="preserve">Q. Li, F. Dietrich, E. M. Bollt, and I. G. Kevrekidis, “Extended dynamic mode decomposition with dictionary learning: A data-driven adaptive spectral decomposition of the </w:t>
      </w:r>
      <w:r w:rsidR="000F7E20">
        <w:rPr>
          <w:noProof/>
          <w:sz w:val="20"/>
        </w:rPr>
        <w:t>Koopman operator</w:t>
      </w:r>
      <w:r w:rsidRPr="003F126B">
        <w:rPr>
          <w:noProof/>
          <w:sz w:val="20"/>
        </w:rPr>
        <w:t xml:space="preserve">,” </w:t>
      </w:r>
      <w:r w:rsidRPr="003F126B">
        <w:rPr>
          <w:i/>
          <w:iCs/>
          <w:noProof/>
          <w:sz w:val="20"/>
        </w:rPr>
        <w:t>Chaos</w:t>
      </w:r>
      <w:r w:rsidRPr="003F126B">
        <w:rPr>
          <w:noProof/>
          <w:sz w:val="20"/>
        </w:rPr>
        <w:t>, vol. 27, no. 10, 2017.</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6"/>
      <w:headerReference w:type="default" r:id="rId127"/>
      <w:footerReference w:type="even" r:id="rId128"/>
      <w:footerReference w:type="default" r:id="rId129"/>
      <w:headerReference w:type="first" r:id="rId130"/>
      <w:footerReference w:type="first" r:id="rId131"/>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15BA75" w14:textId="77777777" w:rsidR="00E25223" w:rsidRPr="009A0164" w:rsidRDefault="00E25223">
      <w:r w:rsidRPr="009A0164">
        <w:separator/>
      </w:r>
    </w:p>
  </w:endnote>
  <w:endnote w:type="continuationSeparator" w:id="0">
    <w:p w14:paraId="3B761AAA" w14:textId="77777777" w:rsidR="00E25223" w:rsidRPr="009A0164" w:rsidRDefault="00E25223">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0F6F3B" w:rsidRPr="009A0164" w:rsidRDefault="000F6F3B">
    <w:pPr>
      <w:pStyle w:val="Footer"/>
      <w:pBdr>
        <w:bottom w:val="double" w:sz="6" w:space="1" w:color="auto"/>
      </w:pBdr>
      <w:ind w:firstLine="0"/>
      <w:rPr>
        <w:rStyle w:val="PageNumber"/>
      </w:rPr>
    </w:pPr>
  </w:p>
  <w:p w14:paraId="078CBF48" w14:textId="5984AB9F" w:rsidR="000F6F3B" w:rsidRPr="009A0164" w:rsidRDefault="000F6F3B">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8</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0F6F3B" w:rsidRPr="009A0164" w:rsidRDefault="000F6F3B">
    <w:pPr>
      <w:pStyle w:val="Footer"/>
      <w:pBdr>
        <w:bottom w:val="double" w:sz="6" w:space="1" w:color="auto"/>
      </w:pBdr>
    </w:pPr>
  </w:p>
  <w:p w14:paraId="7219A7C0" w14:textId="39E43DBD" w:rsidR="000F6F3B" w:rsidRPr="009A0164" w:rsidRDefault="000F6F3B">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0FF572C8" w:rsidR="000F6F3B" w:rsidRPr="009A0164" w:rsidRDefault="000F6F3B"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18B4B" w14:textId="77777777" w:rsidR="00E25223" w:rsidRPr="009A0164" w:rsidRDefault="00E25223">
      <w:r w:rsidRPr="009A0164">
        <w:separator/>
      </w:r>
    </w:p>
  </w:footnote>
  <w:footnote w:type="continuationSeparator" w:id="0">
    <w:p w14:paraId="56687130" w14:textId="77777777" w:rsidR="00E25223" w:rsidRPr="009A0164" w:rsidRDefault="00E25223">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0F6F3B" w:rsidRPr="009A0164" w:rsidRDefault="000F6F3B">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0F6F3B" w:rsidRPr="009A0164" w:rsidRDefault="000F6F3B"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0F6F3B" w:rsidRPr="009A0164" w:rsidRDefault="000F6F3B"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72266462">
    <w:abstractNumId w:val="7"/>
  </w:num>
  <w:num w:numId="2" w16cid:durableId="1204561822">
    <w:abstractNumId w:val="0"/>
  </w:num>
  <w:num w:numId="3" w16cid:durableId="347298301">
    <w:abstractNumId w:val="5"/>
  </w:num>
  <w:num w:numId="4" w16cid:durableId="1495340435">
    <w:abstractNumId w:val="10"/>
  </w:num>
  <w:num w:numId="5" w16cid:durableId="1382829980">
    <w:abstractNumId w:val="13"/>
  </w:num>
  <w:num w:numId="6" w16cid:durableId="1291979894">
    <w:abstractNumId w:val="11"/>
  </w:num>
  <w:num w:numId="7" w16cid:durableId="333995233">
    <w:abstractNumId w:val="1"/>
  </w:num>
  <w:num w:numId="8" w16cid:durableId="463081116">
    <w:abstractNumId w:val="8"/>
  </w:num>
  <w:num w:numId="9" w16cid:durableId="974413357">
    <w:abstractNumId w:val="9"/>
  </w:num>
  <w:num w:numId="10" w16cid:durableId="1926986831">
    <w:abstractNumId w:val="15"/>
  </w:num>
  <w:num w:numId="11" w16cid:durableId="892616160">
    <w:abstractNumId w:val="9"/>
  </w:num>
  <w:num w:numId="12" w16cid:durableId="829908002">
    <w:abstractNumId w:val="14"/>
  </w:num>
  <w:num w:numId="13" w16cid:durableId="1778406712">
    <w:abstractNumId w:val="3"/>
  </w:num>
  <w:num w:numId="14" w16cid:durableId="189609821">
    <w:abstractNumId w:val="6"/>
  </w:num>
  <w:num w:numId="15" w16cid:durableId="730663919">
    <w:abstractNumId w:val="16"/>
  </w:num>
  <w:num w:numId="16" w16cid:durableId="803498582">
    <w:abstractNumId w:val="12"/>
  </w:num>
  <w:num w:numId="17" w16cid:durableId="947156231">
    <w:abstractNumId w:val="2"/>
  </w:num>
  <w:num w:numId="18" w16cid:durableId="12617925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36CE"/>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534C"/>
    <w:rsid w:val="000F6F3B"/>
    <w:rsid w:val="000F77FC"/>
    <w:rsid w:val="000F7E20"/>
    <w:rsid w:val="0010006A"/>
    <w:rsid w:val="00104B77"/>
    <w:rsid w:val="0010555B"/>
    <w:rsid w:val="0010768D"/>
    <w:rsid w:val="001133DF"/>
    <w:rsid w:val="001215D2"/>
    <w:rsid w:val="00131881"/>
    <w:rsid w:val="001338B1"/>
    <w:rsid w:val="00137640"/>
    <w:rsid w:val="00145CEE"/>
    <w:rsid w:val="00156D97"/>
    <w:rsid w:val="001623C5"/>
    <w:rsid w:val="00164A07"/>
    <w:rsid w:val="00167961"/>
    <w:rsid w:val="0017185F"/>
    <w:rsid w:val="0017766C"/>
    <w:rsid w:val="00184713"/>
    <w:rsid w:val="001860F5"/>
    <w:rsid w:val="001A246D"/>
    <w:rsid w:val="001B1523"/>
    <w:rsid w:val="001B4600"/>
    <w:rsid w:val="001B57CC"/>
    <w:rsid w:val="001B751A"/>
    <w:rsid w:val="001D4826"/>
    <w:rsid w:val="001D769D"/>
    <w:rsid w:val="001E3B4B"/>
    <w:rsid w:val="001E4403"/>
    <w:rsid w:val="001E55A0"/>
    <w:rsid w:val="001F0BAE"/>
    <w:rsid w:val="001F3BD2"/>
    <w:rsid w:val="001F5B4D"/>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19B5"/>
    <w:rsid w:val="002626C3"/>
    <w:rsid w:val="00263368"/>
    <w:rsid w:val="00264ADD"/>
    <w:rsid w:val="00264C6E"/>
    <w:rsid w:val="00265EA5"/>
    <w:rsid w:val="00266A1E"/>
    <w:rsid w:val="00272C2B"/>
    <w:rsid w:val="00286910"/>
    <w:rsid w:val="002875A6"/>
    <w:rsid w:val="00287AFD"/>
    <w:rsid w:val="00291266"/>
    <w:rsid w:val="00292B1E"/>
    <w:rsid w:val="00292D74"/>
    <w:rsid w:val="002A56D3"/>
    <w:rsid w:val="002B3D57"/>
    <w:rsid w:val="002B7794"/>
    <w:rsid w:val="002B7EF4"/>
    <w:rsid w:val="002C7A5E"/>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174B7"/>
    <w:rsid w:val="00321750"/>
    <w:rsid w:val="003228E0"/>
    <w:rsid w:val="00327142"/>
    <w:rsid w:val="00333A2E"/>
    <w:rsid w:val="00333FEA"/>
    <w:rsid w:val="00337A99"/>
    <w:rsid w:val="0034151F"/>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1F53"/>
    <w:rsid w:val="003C78AF"/>
    <w:rsid w:val="003D2F97"/>
    <w:rsid w:val="003D5854"/>
    <w:rsid w:val="003D5AD4"/>
    <w:rsid w:val="003D6621"/>
    <w:rsid w:val="003E3549"/>
    <w:rsid w:val="003E36B2"/>
    <w:rsid w:val="003E7EBF"/>
    <w:rsid w:val="003F0DDE"/>
    <w:rsid w:val="003F126B"/>
    <w:rsid w:val="003F6ADC"/>
    <w:rsid w:val="004011CA"/>
    <w:rsid w:val="00402178"/>
    <w:rsid w:val="004039C7"/>
    <w:rsid w:val="00422C85"/>
    <w:rsid w:val="004255D4"/>
    <w:rsid w:val="00441018"/>
    <w:rsid w:val="00444DF4"/>
    <w:rsid w:val="00446E5E"/>
    <w:rsid w:val="00447A9F"/>
    <w:rsid w:val="0045168C"/>
    <w:rsid w:val="00457F33"/>
    <w:rsid w:val="00461BB8"/>
    <w:rsid w:val="00461F30"/>
    <w:rsid w:val="00462C1A"/>
    <w:rsid w:val="004675ED"/>
    <w:rsid w:val="00467C12"/>
    <w:rsid w:val="00481349"/>
    <w:rsid w:val="004838D1"/>
    <w:rsid w:val="0048675B"/>
    <w:rsid w:val="004A13DC"/>
    <w:rsid w:val="004A228C"/>
    <w:rsid w:val="004A2B38"/>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07B8E"/>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1E0F"/>
    <w:rsid w:val="005C6736"/>
    <w:rsid w:val="005D3300"/>
    <w:rsid w:val="005E215F"/>
    <w:rsid w:val="005E28B0"/>
    <w:rsid w:val="005E588C"/>
    <w:rsid w:val="005F1DA6"/>
    <w:rsid w:val="005F7412"/>
    <w:rsid w:val="005F7AE5"/>
    <w:rsid w:val="00602B02"/>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A196D"/>
    <w:rsid w:val="006B1474"/>
    <w:rsid w:val="006B4963"/>
    <w:rsid w:val="006C5317"/>
    <w:rsid w:val="006C6A91"/>
    <w:rsid w:val="006C7B0E"/>
    <w:rsid w:val="006D6041"/>
    <w:rsid w:val="006E2603"/>
    <w:rsid w:val="006E66DB"/>
    <w:rsid w:val="006E6C80"/>
    <w:rsid w:val="006F160B"/>
    <w:rsid w:val="006F6A36"/>
    <w:rsid w:val="006F71DD"/>
    <w:rsid w:val="00701C72"/>
    <w:rsid w:val="00703AF3"/>
    <w:rsid w:val="00706AC3"/>
    <w:rsid w:val="00720C1C"/>
    <w:rsid w:val="0072676E"/>
    <w:rsid w:val="00726B37"/>
    <w:rsid w:val="00727996"/>
    <w:rsid w:val="00730B41"/>
    <w:rsid w:val="00731495"/>
    <w:rsid w:val="0074540C"/>
    <w:rsid w:val="00746CCB"/>
    <w:rsid w:val="007500E8"/>
    <w:rsid w:val="00753E6B"/>
    <w:rsid w:val="00757B7C"/>
    <w:rsid w:val="0076363F"/>
    <w:rsid w:val="00766531"/>
    <w:rsid w:val="0077477A"/>
    <w:rsid w:val="00776601"/>
    <w:rsid w:val="0079078F"/>
    <w:rsid w:val="00794ECE"/>
    <w:rsid w:val="0079779D"/>
    <w:rsid w:val="007A2BB0"/>
    <w:rsid w:val="007A7130"/>
    <w:rsid w:val="007B5104"/>
    <w:rsid w:val="007C068B"/>
    <w:rsid w:val="007C0C20"/>
    <w:rsid w:val="007C0F28"/>
    <w:rsid w:val="007C696A"/>
    <w:rsid w:val="007E1590"/>
    <w:rsid w:val="007E4891"/>
    <w:rsid w:val="007F2E6D"/>
    <w:rsid w:val="007F3729"/>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6FF7"/>
    <w:rsid w:val="00870417"/>
    <w:rsid w:val="008736D4"/>
    <w:rsid w:val="0087412C"/>
    <w:rsid w:val="00876AB5"/>
    <w:rsid w:val="008863B3"/>
    <w:rsid w:val="0089149A"/>
    <w:rsid w:val="00895DCB"/>
    <w:rsid w:val="008A2551"/>
    <w:rsid w:val="008A5F67"/>
    <w:rsid w:val="008A79E4"/>
    <w:rsid w:val="008B02D2"/>
    <w:rsid w:val="008B2ACA"/>
    <w:rsid w:val="008B6D34"/>
    <w:rsid w:val="008B730F"/>
    <w:rsid w:val="008B7727"/>
    <w:rsid w:val="008C5812"/>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058A"/>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125A"/>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155A"/>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16753"/>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0C13"/>
    <w:rsid w:val="00BB739D"/>
    <w:rsid w:val="00BC2439"/>
    <w:rsid w:val="00BC7640"/>
    <w:rsid w:val="00BD1910"/>
    <w:rsid w:val="00BE27F6"/>
    <w:rsid w:val="00C05B13"/>
    <w:rsid w:val="00C073AD"/>
    <w:rsid w:val="00C10724"/>
    <w:rsid w:val="00C1704D"/>
    <w:rsid w:val="00C17BBC"/>
    <w:rsid w:val="00C2089B"/>
    <w:rsid w:val="00C25ADC"/>
    <w:rsid w:val="00C27A2C"/>
    <w:rsid w:val="00C30530"/>
    <w:rsid w:val="00C31713"/>
    <w:rsid w:val="00C33471"/>
    <w:rsid w:val="00C34BAA"/>
    <w:rsid w:val="00C35177"/>
    <w:rsid w:val="00C35979"/>
    <w:rsid w:val="00C400CE"/>
    <w:rsid w:val="00C4162D"/>
    <w:rsid w:val="00C436D2"/>
    <w:rsid w:val="00C60611"/>
    <w:rsid w:val="00C61502"/>
    <w:rsid w:val="00C66452"/>
    <w:rsid w:val="00C6797F"/>
    <w:rsid w:val="00C70EF1"/>
    <w:rsid w:val="00C7140A"/>
    <w:rsid w:val="00C7581A"/>
    <w:rsid w:val="00C83414"/>
    <w:rsid w:val="00C86067"/>
    <w:rsid w:val="00CA3221"/>
    <w:rsid w:val="00CA5C00"/>
    <w:rsid w:val="00CB06B0"/>
    <w:rsid w:val="00CB2357"/>
    <w:rsid w:val="00CB7507"/>
    <w:rsid w:val="00CC0FA9"/>
    <w:rsid w:val="00CD0DC0"/>
    <w:rsid w:val="00CD44C2"/>
    <w:rsid w:val="00CD7575"/>
    <w:rsid w:val="00CE175F"/>
    <w:rsid w:val="00CE18AC"/>
    <w:rsid w:val="00CF5A3E"/>
    <w:rsid w:val="00D009EB"/>
    <w:rsid w:val="00D01D3F"/>
    <w:rsid w:val="00D02EBE"/>
    <w:rsid w:val="00D0590D"/>
    <w:rsid w:val="00D15429"/>
    <w:rsid w:val="00D15F6C"/>
    <w:rsid w:val="00D20A0C"/>
    <w:rsid w:val="00D23445"/>
    <w:rsid w:val="00D23F71"/>
    <w:rsid w:val="00D302EA"/>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7F8"/>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05329"/>
    <w:rsid w:val="00E0621E"/>
    <w:rsid w:val="00E13783"/>
    <w:rsid w:val="00E1380D"/>
    <w:rsid w:val="00E1541F"/>
    <w:rsid w:val="00E15639"/>
    <w:rsid w:val="00E203BE"/>
    <w:rsid w:val="00E212F7"/>
    <w:rsid w:val="00E237AE"/>
    <w:rsid w:val="00E25223"/>
    <w:rsid w:val="00E2523E"/>
    <w:rsid w:val="00E25C0A"/>
    <w:rsid w:val="00E27880"/>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5E1E"/>
    <w:rsid w:val="00F46D1E"/>
    <w:rsid w:val="00F54EC6"/>
    <w:rsid w:val="00F60133"/>
    <w:rsid w:val="00F608E8"/>
    <w:rsid w:val="00F67D9A"/>
    <w:rsid w:val="00F72401"/>
    <w:rsid w:val="00F72686"/>
    <w:rsid w:val="00F76333"/>
    <w:rsid w:val="00F77499"/>
    <w:rsid w:val="00F83F73"/>
    <w:rsid w:val="00F84123"/>
    <w:rsid w:val="00F859EA"/>
    <w:rsid w:val="00F878D7"/>
    <w:rsid w:val="00F922BD"/>
    <w:rsid w:val="00F936F4"/>
    <w:rsid w:val="00F96A02"/>
    <w:rsid w:val="00F97930"/>
    <w:rsid w:val="00FA29A5"/>
    <w:rsid w:val="00FA31F1"/>
    <w:rsid w:val="00FB3887"/>
    <w:rsid w:val="00FB6FC8"/>
    <w:rsid w:val="00FC04E0"/>
    <w:rsid w:val="00FC30FC"/>
    <w:rsid w:val="00FD0428"/>
    <w:rsid w:val="00FD7A47"/>
    <w:rsid w:val="00FE01E4"/>
    <w:rsid w:val="00FE3CA6"/>
    <w:rsid w:val="00FE5B12"/>
    <w:rsid w:val="00FF0ABA"/>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9.wmf"/><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svg"/><Relationship Id="rId113" Type="http://schemas.openxmlformats.org/officeDocument/2006/relationships/image" Target="media/image54.wmf"/><Relationship Id="rId118" Type="http://schemas.openxmlformats.org/officeDocument/2006/relationships/oleObject" Target="embeddings/oleObject53.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image" Target="media/image60.png"/><Relationship Id="rId129"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7.png"/><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image" Target="media/image58.svg"/><Relationship Id="rId125" Type="http://schemas.openxmlformats.org/officeDocument/2006/relationships/image" Target="media/image61.sv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footer" Target="footer3.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header" Target="header1.xml"/><Relationship Id="rId8" Type="http://schemas.openxmlformats.org/officeDocument/2006/relationships/hyperlink" Target="mailto:arash.bahrami@ut.ac.ir"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2.png"/><Relationship Id="rId132"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header" Target="header2.xml"/><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hyperlink" Target="https://github.com/yriyazi/Koopman-Operator-and-Deep-Neural-Networks-ISAV2023" TargetMode="Externa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30.png"/><Relationship Id="rId89" Type="http://schemas.openxmlformats.org/officeDocument/2006/relationships/image" Target="media/image41.wmf"/><Relationship Id="rId112" Type="http://schemas.openxmlformats.org/officeDocument/2006/relationships/image" Target="media/image53.svg"/><Relationship Id="rId133"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97485-00A7-406F-8C51-2C71C90BF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TotalTime>
  <Pages>1</Pages>
  <Words>9755</Words>
  <Characters>55605</Characters>
  <Application>Microsoft Office Word</Application>
  <DocSecurity>0</DocSecurity>
  <Lines>463</Lines>
  <Paragraphs>13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5230</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77</cp:revision>
  <cp:lastPrinted>2023-09-13T10:10:00Z</cp:lastPrinted>
  <dcterms:created xsi:type="dcterms:W3CDTF">2023-09-04T11:40:00Z</dcterms:created>
  <dcterms:modified xsi:type="dcterms:W3CDTF">2023-09-13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